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0000004" w14:textId="77777777" w:rsidR="00337F76" w:rsidRPr="001D7D56" w:rsidRDefault="00337F76">
      <w:pPr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</w:p>
    <w:tbl>
      <w:tblPr>
        <w:tblStyle w:val="a"/>
        <w:tblW w:w="1068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689"/>
      </w:tblGrid>
      <w:tr w:rsidR="001D7D56" w:rsidRPr="001D7D56" w14:paraId="330A380A" w14:textId="77777777">
        <w:trPr>
          <w:trHeight w:val="779"/>
        </w:trPr>
        <w:tc>
          <w:tcPr>
            <w:tcW w:w="10689" w:type="dxa"/>
            <w:shd w:val="clear" w:color="auto" w:fill="auto"/>
          </w:tcPr>
          <w:p w14:paraId="00000005" w14:textId="77777777" w:rsidR="00337F76" w:rsidRPr="001D7D56" w:rsidRDefault="00883E3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TRƯỜNG ĐẠI HỌC BÁCH KHOA</w:t>
            </w:r>
          </w:p>
          <w:p w14:paraId="00000006" w14:textId="77777777" w:rsidR="00337F76" w:rsidRPr="001D7D56" w:rsidRDefault="00883E38">
            <w:pPr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KHOA CÔNG NGHỆ THÔNG TIN</w:t>
            </w:r>
          </w:p>
        </w:tc>
      </w:tr>
    </w:tbl>
    <w:p w14:paraId="00000007" w14:textId="77777777" w:rsidR="00337F76" w:rsidRPr="001D7D56" w:rsidRDefault="00883E3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</w:pPr>
      <w:r w:rsidRPr="001D7D56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ĐỀ THI VÀ BÀI LÀM</w:t>
      </w:r>
    </w:p>
    <w:p w14:paraId="00000008" w14:textId="77777777" w:rsidR="00337F76" w:rsidRPr="001D7D56" w:rsidRDefault="00883E38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proofErr w:type="spellStart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ên</w:t>
      </w:r>
      <w:proofErr w:type="spellEnd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ọc</w:t>
      </w:r>
      <w:proofErr w:type="spellEnd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phần</w:t>
      </w:r>
      <w:proofErr w:type="spellEnd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: </w:t>
      </w:r>
      <w:proofErr w:type="spellStart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oán</w:t>
      </w:r>
      <w:proofErr w:type="spellEnd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ứng</w:t>
      </w:r>
      <w:proofErr w:type="spellEnd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dụng</w:t>
      </w:r>
      <w:proofErr w:type="spellEnd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CNTT</w:t>
      </w:r>
    </w:p>
    <w:p w14:paraId="00000009" w14:textId="77777777" w:rsidR="00337F76" w:rsidRPr="001D7D56" w:rsidRDefault="00883E38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proofErr w:type="spellStart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Mã</w:t>
      </w:r>
      <w:proofErr w:type="spellEnd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ọc</w:t>
      </w:r>
      <w:proofErr w:type="spellEnd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phần</w:t>
      </w:r>
      <w:proofErr w:type="spellEnd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: </w:t>
      </w:r>
      <w:r w:rsidRPr="001D7D56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ab/>
      </w:r>
      <w:proofErr w:type="gramStart"/>
      <w:r w:rsidRPr="001D7D56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ab/>
        <w:t xml:space="preserve">  </w:t>
      </w:r>
      <w:proofErr w:type="spellStart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ình</w:t>
      </w:r>
      <w:proofErr w:type="spellEnd"/>
      <w:proofErr w:type="gramEnd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hức</w:t>
      </w:r>
      <w:proofErr w:type="spellEnd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hi</w:t>
      </w:r>
      <w:proofErr w:type="spellEnd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:  </w:t>
      </w:r>
      <w:proofErr w:type="spellStart"/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Tự</w:t>
      </w:r>
      <w:proofErr w:type="spellEnd"/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proofErr w:type="spellStart"/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luận</w:t>
      </w:r>
      <w:proofErr w:type="spellEnd"/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proofErr w:type="spellStart"/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có</w:t>
      </w:r>
      <w:proofErr w:type="spellEnd"/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proofErr w:type="spellStart"/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giám</w:t>
      </w:r>
      <w:proofErr w:type="spellEnd"/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proofErr w:type="spellStart"/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sát</w:t>
      </w:r>
      <w:proofErr w:type="spellEnd"/>
    </w:p>
    <w:p w14:paraId="0000000A" w14:textId="01E7A0B9" w:rsidR="00337F76" w:rsidRPr="001D7D56" w:rsidRDefault="00883E38">
      <w:pPr>
        <w:pBdr>
          <w:bottom w:val="single" w:sz="6" w:space="1" w:color="000000"/>
        </w:pBdr>
        <w:spacing w:after="0" w:line="240" w:lineRule="auto"/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</w:pPr>
      <w:proofErr w:type="spellStart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ề</w:t>
      </w:r>
      <w:proofErr w:type="spellEnd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:</w:t>
      </w:r>
      <w:r w:rsidRPr="001D7D56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="0079657B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Đ</w:t>
      </w:r>
      <w:r w:rsidRPr="001D7D56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000</w:t>
      </w:r>
      <w:r w:rsidR="00023446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2</w:t>
      </w:r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proofErr w:type="gramStart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  <w:t xml:space="preserve">  </w:t>
      </w:r>
      <w:proofErr w:type="spellStart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hời</w:t>
      </w:r>
      <w:proofErr w:type="spellEnd"/>
      <w:proofErr w:type="gramEnd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gian</w:t>
      </w:r>
      <w:proofErr w:type="spellEnd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làm</w:t>
      </w:r>
      <w:proofErr w:type="spellEnd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bài</w:t>
      </w:r>
      <w:proofErr w:type="spellEnd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: 90 </w:t>
      </w:r>
      <w:proofErr w:type="spellStart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phút</w:t>
      </w:r>
      <w:proofErr w:type="spellEnd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(</w:t>
      </w:r>
      <w:proofErr w:type="spellStart"/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không</w:t>
      </w:r>
      <w:proofErr w:type="spellEnd"/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proofErr w:type="spellStart"/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kể</w:t>
      </w:r>
      <w:proofErr w:type="spellEnd"/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proofErr w:type="spellStart"/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thời</w:t>
      </w:r>
      <w:proofErr w:type="spellEnd"/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proofErr w:type="spellStart"/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gian</w:t>
      </w:r>
      <w:proofErr w:type="spellEnd"/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proofErr w:type="spellStart"/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chép</w:t>
      </w:r>
      <w:proofErr w:type="spellEnd"/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/</w:t>
      </w:r>
      <w:proofErr w:type="spellStart"/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phát</w:t>
      </w:r>
      <w:proofErr w:type="spellEnd"/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proofErr w:type="spellStart"/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đề</w:t>
      </w:r>
      <w:proofErr w:type="spellEnd"/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) </w:t>
      </w:r>
    </w:p>
    <w:p w14:paraId="0000000B" w14:textId="77777777" w:rsidR="00337F76" w:rsidRPr="001D7D56" w:rsidRDefault="00883E38">
      <w:pPr>
        <w:pBdr>
          <w:bottom w:val="single" w:sz="6" w:space="1" w:color="000000"/>
        </w:pBd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proofErr w:type="spellStart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ược</w:t>
      </w:r>
      <w:proofErr w:type="spellEnd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ử</w:t>
      </w:r>
      <w:proofErr w:type="spellEnd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dụng</w:t>
      </w:r>
      <w:proofErr w:type="spellEnd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ài</w:t>
      </w:r>
      <w:proofErr w:type="spellEnd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liệu</w:t>
      </w:r>
      <w:proofErr w:type="spellEnd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khi</w:t>
      </w:r>
      <w:proofErr w:type="spellEnd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làm</w:t>
      </w:r>
      <w:proofErr w:type="spellEnd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bài</w:t>
      </w:r>
      <w:proofErr w:type="spellEnd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.</w:t>
      </w:r>
    </w:p>
    <w:p w14:paraId="0000000C" w14:textId="77777777" w:rsidR="00337F76" w:rsidRDefault="00337F76">
      <w:pP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</w:p>
    <w:p w14:paraId="0657BF9B" w14:textId="77777777" w:rsidR="003E170E" w:rsidRPr="001D7D56" w:rsidRDefault="003E170E">
      <w:pP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</w:p>
    <w:p w14:paraId="0000000D" w14:textId="537E82A6" w:rsidR="00337F76" w:rsidRPr="001D7D56" w:rsidRDefault="00883E38">
      <w:pP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proofErr w:type="spellStart"/>
      <w:r w:rsidRPr="001D7D56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Họ</w:t>
      </w:r>
      <w:proofErr w:type="spellEnd"/>
      <w:r w:rsidRPr="001D7D56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proofErr w:type="spellStart"/>
      <w:r w:rsidRPr="001D7D56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tên</w:t>
      </w:r>
      <w:proofErr w:type="spellEnd"/>
      <w:r w:rsidRPr="001D7D56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:</w:t>
      </w:r>
      <w:r w:rsidRPr="001D7D56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ab/>
      </w:r>
      <w:r w:rsidR="00D5258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guyễn Hữu Khoa</w:t>
      </w:r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………</w:t>
      </w:r>
      <w:proofErr w:type="spellStart"/>
      <w:proofErr w:type="gramStart"/>
      <w:r w:rsidRPr="001D7D56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Lớp</w:t>
      </w:r>
      <w:proofErr w:type="spellEnd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:…</w:t>
      </w:r>
      <w:proofErr w:type="gramEnd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…</w:t>
      </w:r>
      <w:r w:rsidR="00D5258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22T_DT5</w:t>
      </w:r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………</w:t>
      </w:r>
      <w:r w:rsidRPr="001D7D56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MSSV</w:t>
      </w:r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:…</w:t>
      </w:r>
      <w:r w:rsidR="00D5258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102220237</w:t>
      </w:r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…...</w:t>
      </w:r>
    </w:p>
    <w:p w14:paraId="0000000E" w14:textId="08642A85" w:rsidR="00337F76" w:rsidRDefault="00883E38">
      <w:pPr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proofErr w:type="spellStart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inh</w:t>
      </w:r>
      <w:proofErr w:type="spellEnd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viên</w:t>
      </w:r>
      <w:proofErr w:type="spellEnd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làm</w:t>
      </w:r>
      <w:proofErr w:type="spellEnd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bài</w:t>
      </w:r>
      <w:proofErr w:type="spellEnd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rực</w:t>
      </w:r>
      <w:proofErr w:type="spellEnd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iếp</w:t>
      </w:r>
      <w:proofErr w:type="spellEnd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rên</w:t>
      </w:r>
      <w:proofErr w:type="spellEnd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ệp</w:t>
      </w:r>
      <w:proofErr w:type="spellEnd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ày</w:t>
      </w:r>
      <w:proofErr w:type="spellEnd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, </w:t>
      </w:r>
      <w:proofErr w:type="spellStart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lưu</w:t>
      </w:r>
      <w:proofErr w:type="spellEnd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ệp</w:t>
      </w:r>
      <w:proofErr w:type="spellEnd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với</w:t>
      </w:r>
      <w:proofErr w:type="spellEnd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ịnh</w:t>
      </w:r>
      <w:proofErr w:type="spellEnd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dạng</w:t>
      </w:r>
      <w:proofErr w:type="spellEnd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MSSV_HọTên.pdf </w:t>
      </w:r>
      <w:proofErr w:type="spellStart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và</w:t>
      </w:r>
      <w:proofErr w:type="spellEnd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ộp</w:t>
      </w:r>
      <w:proofErr w:type="spellEnd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bài</w:t>
      </w:r>
      <w:proofErr w:type="spellEnd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hông</w:t>
      </w:r>
      <w:proofErr w:type="spellEnd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qua MS</w:t>
      </w:r>
      <w:r w:rsidR="00850118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eam</w:t>
      </w:r>
      <w:r w:rsidR="00850118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.</w:t>
      </w:r>
    </w:p>
    <w:p w14:paraId="11CF2F5D" w14:textId="77777777" w:rsidR="003E170E" w:rsidRPr="001D7D56" w:rsidRDefault="003E170E">
      <w:pPr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</w:p>
    <w:p w14:paraId="013A0991" w14:textId="4C6BC0A7" w:rsidR="00BE3828" w:rsidRDefault="00883E38" w:rsidP="0044552F">
      <w:pPr>
        <w:spacing w:before="120" w:after="120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proofErr w:type="spellStart"/>
      <w:r w:rsidRPr="0044552F"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  <w:u w:val="single"/>
        </w:rPr>
        <w:t>Câu</w:t>
      </w:r>
      <w:proofErr w:type="spellEnd"/>
      <w:r w:rsidRPr="0044552F"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  <w:u w:val="single"/>
        </w:rPr>
        <w:t xml:space="preserve"> 1</w:t>
      </w:r>
      <w:r w:rsidRPr="0044552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44552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(</w:t>
      </w:r>
      <w:r w:rsidRPr="0044552F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2</w:t>
      </w:r>
      <w:r w:rsidR="00FF1C4C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.0</w:t>
      </w:r>
      <w:r w:rsidRPr="0044552F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proofErr w:type="spellStart"/>
      <w:r w:rsidRPr="0044552F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điểm</w:t>
      </w:r>
      <w:proofErr w:type="spellEnd"/>
      <w:r w:rsidRPr="0044552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):</w:t>
      </w:r>
      <w:r w:rsidR="00BE3828" w:rsidRPr="0044552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CB297A" w:rsidRPr="0044552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0B5641" w:rsidRPr="0044552F">
        <w:rPr>
          <w:rFonts w:ascii="Times New Roman" w:eastAsia="Times New Roman" w:hAnsi="Times New Roman" w:cs="Times New Roman"/>
          <w:iCs/>
          <w:color w:val="000000" w:themeColor="text1"/>
          <w:sz w:val="26"/>
          <w:szCs w:val="26"/>
        </w:rPr>
        <w:t>Viết</w:t>
      </w:r>
      <w:proofErr w:type="spellEnd"/>
      <w:r w:rsidR="000B5641" w:rsidRPr="0044552F">
        <w:rPr>
          <w:rFonts w:ascii="Times New Roman" w:eastAsia="Times New Roman" w:hAnsi="Times New Roman" w:cs="Times New Roman"/>
          <w:iCs/>
          <w:color w:val="000000" w:themeColor="text1"/>
          <w:sz w:val="26"/>
          <w:szCs w:val="26"/>
        </w:rPr>
        <w:t xml:space="preserve"> </w:t>
      </w:r>
      <w:proofErr w:type="spellStart"/>
      <w:r w:rsidR="000B5641" w:rsidRPr="0044552F">
        <w:rPr>
          <w:rFonts w:ascii="Times New Roman" w:eastAsia="Times New Roman" w:hAnsi="Times New Roman" w:cs="Times New Roman"/>
          <w:iCs/>
          <w:color w:val="000000" w:themeColor="text1"/>
          <w:sz w:val="26"/>
          <w:szCs w:val="26"/>
        </w:rPr>
        <w:t>chương</w:t>
      </w:r>
      <w:proofErr w:type="spellEnd"/>
      <w:r w:rsidR="000B5641" w:rsidRPr="0044552F">
        <w:rPr>
          <w:rFonts w:ascii="Times New Roman" w:eastAsia="Times New Roman" w:hAnsi="Times New Roman" w:cs="Times New Roman"/>
          <w:iCs/>
          <w:color w:val="000000" w:themeColor="text1"/>
          <w:sz w:val="26"/>
          <w:szCs w:val="26"/>
        </w:rPr>
        <w:t xml:space="preserve"> </w:t>
      </w:r>
      <w:proofErr w:type="spellStart"/>
      <w:r w:rsidR="000B5641" w:rsidRPr="0044552F">
        <w:rPr>
          <w:rFonts w:ascii="Times New Roman" w:eastAsia="Times New Roman" w:hAnsi="Times New Roman" w:cs="Times New Roman"/>
          <w:iCs/>
          <w:color w:val="000000" w:themeColor="text1"/>
          <w:sz w:val="26"/>
          <w:szCs w:val="26"/>
        </w:rPr>
        <w:t>trình</w:t>
      </w:r>
      <w:proofErr w:type="spellEnd"/>
      <w:r w:rsidR="000B5641" w:rsidRPr="0044552F">
        <w:rPr>
          <w:rFonts w:ascii="Times New Roman" w:eastAsia="Times New Roman" w:hAnsi="Times New Roman" w:cs="Times New Roman"/>
          <w:iCs/>
          <w:color w:val="000000" w:themeColor="text1"/>
          <w:sz w:val="26"/>
          <w:szCs w:val="26"/>
        </w:rPr>
        <w:t xml:space="preserve"> (</w:t>
      </w:r>
      <w:proofErr w:type="spellStart"/>
      <w:r w:rsidR="000B5641" w:rsidRPr="0044552F">
        <w:rPr>
          <w:rFonts w:ascii="Times New Roman" w:eastAsia="Times New Roman" w:hAnsi="Times New Roman" w:cs="Times New Roman"/>
          <w:iCs/>
          <w:color w:val="000000" w:themeColor="text1"/>
          <w:sz w:val="26"/>
          <w:szCs w:val="26"/>
        </w:rPr>
        <w:t>có</w:t>
      </w:r>
      <w:proofErr w:type="spellEnd"/>
      <w:r w:rsidR="000B5641" w:rsidRPr="0044552F">
        <w:rPr>
          <w:rFonts w:ascii="Times New Roman" w:eastAsia="Times New Roman" w:hAnsi="Times New Roman" w:cs="Times New Roman"/>
          <w:iCs/>
          <w:color w:val="000000" w:themeColor="text1"/>
          <w:sz w:val="26"/>
          <w:szCs w:val="26"/>
        </w:rPr>
        <w:t xml:space="preserve"> </w:t>
      </w:r>
      <w:proofErr w:type="spellStart"/>
      <w:r w:rsidR="000B5641" w:rsidRPr="0044552F">
        <w:rPr>
          <w:rFonts w:ascii="Times New Roman" w:eastAsia="Times New Roman" w:hAnsi="Times New Roman" w:cs="Times New Roman"/>
          <w:iCs/>
          <w:color w:val="000000" w:themeColor="text1"/>
          <w:sz w:val="26"/>
          <w:szCs w:val="26"/>
        </w:rPr>
        <w:t>sử</w:t>
      </w:r>
      <w:proofErr w:type="spellEnd"/>
      <w:r w:rsidR="000B5641" w:rsidRPr="0044552F">
        <w:rPr>
          <w:rFonts w:ascii="Times New Roman" w:eastAsia="Times New Roman" w:hAnsi="Times New Roman" w:cs="Times New Roman"/>
          <w:iCs/>
          <w:color w:val="000000" w:themeColor="text1"/>
          <w:sz w:val="26"/>
          <w:szCs w:val="26"/>
        </w:rPr>
        <w:t xml:space="preserve"> </w:t>
      </w:r>
      <w:proofErr w:type="spellStart"/>
      <w:r w:rsidR="000B5641" w:rsidRPr="0044552F">
        <w:rPr>
          <w:rFonts w:ascii="Times New Roman" w:eastAsia="Times New Roman" w:hAnsi="Times New Roman" w:cs="Times New Roman"/>
          <w:iCs/>
          <w:color w:val="000000" w:themeColor="text1"/>
          <w:sz w:val="26"/>
          <w:szCs w:val="26"/>
        </w:rPr>
        <w:t>dụng</w:t>
      </w:r>
      <w:proofErr w:type="spellEnd"/>
      <w:r w:rsidR="000B5641" w:rsidRPr="0044552F">
        <w:rPr>
          <w:rFonts w:ascii="Times New Roman" w:eastAsia="Times New Roman" w:hAnsi="Times New Roman" w:cs="Times New Roman"/>
          <w:iCs/>
          <w:color w:val="000000" w:themeColor="text1"/>
          <w:sz w:val="26"/>
          <w:szCs w:val="26"/>
        </w:rPr>
        <w:t xml:space="preserve"> </w:t>
      </w:r>
      <w:proofErr w:type="spellStart"/>
      <w:r w:rsidR="000B5641" w:rsidRPr="0044552F">
        <w:rPr>
          <w:rFonts w:ascii="Times New Roman" w:eastAsia="Times New Roman" w:hAnsi="Times New Roman" w:cs="Times New Roman"/>
          <w:iCs/>
          <w:color w:val="000000" w:themeColor="text1"/>
          <w:sz w:val="26"/>
          <w:szCs w:val="26"/>
        </w:rPr>
        <w:t>hàm</w:t>
      </w:r>
      <w:proofErr w:type="spellEnd"/>
      <w:r w:rsidR="000B5641" w:rsidRPr="0044552F">
        <w:rPr>
          <w:rFonts w:ascii="Times New Roman" w:eastAsia="Times New Roman" w:hAnsi="Times New Roman" w:cs="Times New Roman"/>
          <w:iCs/>
          <w:color w:val="000000" w:themeColor="text1"/>
          <w:sz w:val="26"/>
          <w:szCs w:val="26"/>
        </w:rPr>
        <w:t xml:space="preserve">) </w:t>
      </w:r>
      <w:proofErr w:type="spellStart"/>
      <w:r w:rsidR="000B5641" w:rsidRPr="0044552F">
        <w:rPr>
          <w:rFonts w:ascii="Times New Roman" w:eastAsia="Times New Roman" w:hAnsi="Times New Roman" w:cs="Times New Roman"/>
          <w:iCs/>
          <w:color w:val="000000" w:themeColor="text1"/>
          <w:sz w:val="26"/>
          <w:szCs w:val="26"/>
        </w:rPr>
        <w:t>thực</w:t>
      </w:r>
      <w:proofErr w:type="spellEnd"/>
      <w:r w:rsidR="000B5641" w:rsidRPr="0044552F">
        <w:rPr>
          <w:rFonts w:ascii="Times New Roman" w:eastAsia="Times New Roman" w:hAnsi="Times New Roman" w:cs="Times New Roman"/>
          <w:iCs/>
          <w:color w:val="000000" w:themeColor="text1"/>
          <w:sz w:val="26"/>
          <w:szCs w:val="26"/>
        </w:rPr>
        <w:t xml:space="preserve"> </w:t>
      </w:r>
      <w:proofErr w:type="spellStart"/>
      <w:r w:rsidR="000B5641" w:rsidRPr="0044552F">
        <w:rPr>
          <w:rFonts w:ascii="Times New Roman" w:eastAsia="Times New Roman" w:hAnsi="Times New Roman" w:cs="Times New Roman"/>
          <w:iCs/>
          <w:color w:val="000000" w:themeColor="text1"/>
          <w:sz w:val="26"/>
          <w:szCs w:val="26"/>
        </w:rPr>
        <w:t>hiện</w:t>
      </w:r>
      <w:proofErr w:type="spellEnd"/>
      <w:r w:rsidR="00354465" w:rsidRPr="0035446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35446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ông</w:t>
      </w:r>
      <w:proofErr w:type="spellEnd"/>
      <w:r w:rsidR="0035446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35446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việc</w:t>
      </w:r>
      <w:proofErr w:type="spellEnd"/>
      <w:r w:rsidR="0035446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35446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au</w:t>
      </w:r>
      <w:proofErr w:type="spellEnd"/>
      <w:r w:rsidR="0035446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, </w:t>
      </w:r>
      <w:proofErr w:type="spellStart"/>
      <w:r w:rsidR="0035446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biết</w:t>
      </w:r>
      <w:proofErr w:type="spellEnd"/>
      <w:r w:rsidR="0035446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35446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rằng</w:t>
      </w:r>
      <w:proofErr w:type="spellEnd"/>
      <w:r w:rsidR="0035446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354465" w:rsidRPr="0044552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=</w:t>
      </w:r>
      <w:r w:rsidR="00C1330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9000</w:t>
      </w:r>
      <w:r w:rsidR="000B5641" w:rsidRPr="0044552F">
        <w:rPr>
          <w:rFonts w:ascii="Times New Roman" w:eastAsia="Times New Roman" w:hAnsi="Times New Roman" w:cs="Times New Roman"/>
          <w:iCs/>
          <w:color w:val="000000" w:themeColor="text1"/>
          <w:sz w:val="26"/>
          <w:szCs w:val="26"/>
        </w:rPr>
        <w:t>:</w:t>
      </w:r>
      <w:r w:rsidR="000B5641" w:rsidRPr="0044552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br/>
      </w:r>
      <w:r w:rsidR="00BE3828" w:rsidRPr="0044552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   </w:t>
      </w:r>
      <w:proofErr w:type="gramStart"/>
      <w:r w:rsidR="0044552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a)</w:t>
      </w:r>
      <w:r w:rsidR="00BE3828" w:rsidRPr="0044552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  </w:t>
      </w:r>
      <w:proofErr w:type="gramEnd"/>
      <w:r w:rsidR="00BE3828" w:rsidRPr="0044552F">
        <w:rPr>
          <w:rFonts w:ascii="Times New Roman" w:eastAsia="Times New Roman" w:hAnsi="Times New Roman" w:cs="Times New Roman"/>
          <w:i/>
          <w:iCs/>
          <w:color w:val="000000" w:themeColor="text1"/>
          <w:sz w:val="26"/>
          <w:szCs w:val="26"/>
        </w:rPr>
        <w:t>(1</w:t>
      </w:r>
      <w:r w:rsidR="00FF1C4C">
        <w:rPr>
          <w:rFonts w:ascii="Times New Roman" w:eastAsia="Times New Roman" w:hAnsi="Times New Roman" w:cs="Times New Roman"/>
          <w:i/>
          <w:iCs/>
          <w:color w:val="000000" w:themeColor="text1"/>
          <w:sz w:val="26"/>
          <w:szCs w:val="26"/>
        </w:rPr>
        <w:t>.0</w:t>
      </w:r>
      <w:r w:rsidR="00BE3828" w:rsidRPr="0044552F">
        <w:rPr>
          <w:rFonts w:ascii="Times New Roman" w:eastAsia="Times New Roman" w:hAnsi="Times New Roman" w:cs="Times New Roman"/>
          <w:i/>
          <w:iCs/>
          <w:color w:val="000000" w:themeColor="text1"/>
          <w:sz w:val="26"/>
          <w:szCs w:val="26"/>
        </w:rPr>
        <w:t xml:space="preserve"> </w:t>
      </w:r>
      <w:proofErr w:type="spellStart"/>
      <w:r w:rsidR="00BE3828" w:rsidRPr="0044552F">
        <w:rPr>
          <w:rFonts w:ascii="Times New Roman" w:eastAsia="Times New Roman" w:hAnsi="Times New Roman" w:cs="Times New Roman"/>
          <w:i/>
          <w:iCs/>
          <w:color w:val="000000" w:themeColor="text1"/>
          <w:sz w:val="26"/>
          <w:szCs w:val="26"/>
        </w:rPr>
        <w:t>điểm</w:t>
      </w:r>
      <w:proofErr w:type="spellEnd"/>
      <w:r w:rsidR="00BE3828" w:rsidRPr="0044552F">
        <w:rPr>
          <w:rFonts w:ascii="Times New Roman" w:eastAsia="Times New Roman" w:hAnsi="Times New Roman" w:cs="Times New Roman"/>
          <w:i/>
          <w:iCs/>
          <w:color w:val="000000" w:themeColor="text1"/>
          <w:sz w:val="26"/>
          <w:szCs w:val="26"/>
        </w:rPr>
        <w:t>)</w:t>
      </w:r>
      <w:r w:rsidR="00BE3828" w:rsidRPr="0044552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7212C8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</w:t>
      </w:r>
      <w:r w:rsidR="00B01F8E" w:rsidRPr="0044552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ìm</w:t>
      </w:r>
      <w:proofErr w:type="spellEnd"/>
      <w:r w:rsidR="00B01F8E" w:rsidRPr="0044552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1272D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="001272D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1272D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lượng</w:t>
      </w:r>
      <w:proofErr w:type="spellEnd"/>
      <w:r w:rsidR="001272D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1272D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và</w:t>
      </w:r>
      <w:proofErr w:type="spellEnd"/>
      <w:r w:rsidR="001272D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1272D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liệt</w:t>
      </w:r>
      <w:proofErr w:type="spellEnd"/>
      <w:r w:rsidR="001272D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1272D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kê</w:t>
      </w:r>
      <w:proofErr w:type="spellEnd"/>
      <w:r w:rsidR="001272D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1272D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ác</w:t>
      </w:r>
      <w:proofErr w:type="spellEnd"/>
      <w:r w:rsidR="001272D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1272D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="001272D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1272D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oàn</w:t>
      </w:r>
      <w:proofErr w:type="spellEnd"/>
      <w:r w:rsidR="001272D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1272D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ảo</w:t>
      </w:r>
      <w:proofErr w:type="spellEnd"/>
      <w:r w:rsidR="001272D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1272D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hỏ</w:t>
      </w:r>
      <w:proofErr w:type="spellEnd"/>
      <w:r w:rsidR="001272D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1272D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ơn</w:t>
      </w:r>
      <w:proofErr w:type="spellEnd"/>
      <w:r w:rsidR="001272D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N</w:t>
      </w:r>
      <w:r w:rsidR="00104E22" w:rsidRPr="0044552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.</w:t>
      </w:r>
    </w:p>
    <w:p w14:paraId="0BDFAC13" w14:textId="77777777" w:rsidR="003E170E" w:rsidRPr="0044552F" w:rsidRDefault="003E170E" w:rsidP="0044552F">
      <w:pPr>
        <w:spacing w:before="120" w:after="120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</w:p>
    <w:tbl>
      <w:tblPr>
        <w:tblpPr w:leftFromText="180" w:rightFromText="180" w:vertAnchor="text" w:horzAnchor="margin" w:tblpXSpec="center" w:tblpY="-39"/>
        <w:tblW w:w="1025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255"/>
      </w:tblGrid>
      <w:tr w:rsidR="00BE3828" w:rsidRPr="00543716" w14:paraId="0038EAA0" w14:textId="77777777" w:rsidTr="000371F9">
        <w:tc>
          <w:tcPr>
            <w:tcW w:w="10255" w:type="dxa"/>
          </w:tcPr>
          <w:p w14:paraId="088F0FAC" w14:textId="2772B001" w:rsidR="00E77879" w:rsidRDefault="00E77879" w:rsidP="00E77879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E77879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lastRenderedPageBreak/>
              <w:t xml:space="preserve"># </w:t>
            </w:r>
            <w:proofErr w:type="spellStart"/>
            <w:r w:rsidRPr="00E77879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Trả</w:t>
            </w:r>
            <w:proofErr w:type="spellEnd"/>
            <w:r w:rsidRPr="00E77879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E77879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lời</w:t>
            </w:r>
            <w:proofErr w:type="spellEnd"/>
            <w:r w:rsidRPr="00E77879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: </w:t>
            </w:r>
            <w:proofErr w:type="spellStart"/>
            <w:r w:rsidRPr="00E77879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Dán</w:t>
            </w:r>
            <w:proofErr w:type="spellEnd"/>
            <w:r w:rsidRPr="00E77879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code </w:t>
            </w:r>
            <w:proofErr w:type="spellStart"/>
            <w:r w:rsidRPr="00E77879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bên</w:t>
            </w:r>
            <w:proofErr w:type="spellEnd"/>
            <w:r w:rsidRPr="00E77879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E77879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dưới</w:t>
            </w:r>
            <w:proofErr w:type="spellEnd"/>
            <w:r w:rsidRPr="00E77879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: </w:t>
            </w:r>
          </w:p>
          <w:p w14:paraId="10C3F6C1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#include &lt;bits/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stdc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++.h&gt;</w:t>
            </w:r>
          </w:p>
          <w:p w14:paraId="48DDFC51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// bai 2</w:t>
            </w:r>
          </w:p>
          <w:p w14:paraId="07257DBB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using namespace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std;</w:t>
            </w:r>
            <w:proofErr w:type="gramEnd"/>
          </w:p>
          <w:p w14:paraId="44551B4B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#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define</w:t>
            </w:r>
            <w:proofErr w:type="gram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ll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long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long</w:t>
            </w:r>
            <w:proofErr w:type="spellEnd"/>
          </w:p>
          <w:p w14:paraId="1004D41B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bool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is_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prime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(</w:t>
            </w:r>
            <w:proofErr w:type="gram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long long n)</w:t>
            </w:r>
          </w:p>
          <w:p w14:paraId="2449CAB4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{</w:t>
            </w:r>
          </w:p>
          <w:p w14:paraId="3DF22C63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if (n &lt;= 1)</w:t>
            </w:r>
          </w:p>
          <w:p w14:paraId="0E9DB95F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{</w:t>
            </w:r>
          </w:p>
          <w:p w14:paraId="53DD1819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    return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false;</w:t>
            </w:r>
            <w:proofErr w:type="gramEnd"/>
          </w:p>
          <w:p w14:paraId="63F265D3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}</w:t>
            </w:r>
          </w:p>
          <w:p w14:paraId="65393B53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for (int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= 2;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*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&lt;= n;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++)</w:t>
            </w:r>
          </w:p>
          <w:p w14:paraId="5FA5B9AA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{</w:t>
            </w:r>
          </w:p>
          <w:p w14:paraId="73D098C7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    if (n %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== 0)</w:t>
            </w:r>
          </w:p>
          <w:p w14:paraId="24820B52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    {</w:t>
            </w:r>
          </w:p>
          <w:p w14:paraId="2BF91A8A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        return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false;</w:t>
            </w:r>
            <w:proofErr w:type="gramEnd"/>
          </w:p>
          <w:p w14:paraId="0E7BDA21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406BEE18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}</w:t>
            </w:r>
          </w:p>
          <w:p w14:paraId="0799DADA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return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true;</w:t>
            </w:r>
            <w:proofErr w:type="gramEnd"/>
          </w:p>
          <w:p w14:paraId="346D7F4A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}</w:t>
            </w:r>
          </w:p>
          <w:p w14:paraId="67B90628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struct Element</w:t>
            </w:r>
          </w:p>
          <w:p w14:paraId="402E294A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{</w:t>
            </w:r>
          </w:p>
          <w:p w14:paraId="45F2BFEB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ll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value;</w:t>
            </w:r>
            <w:proofErr w:type="gramEnd"/>
          </w:p>
          <w:p w14:paraId="0CB97184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int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count;</w:t>
            </w:r>
            <w:proofErr w:type="gramEnd"/>
          </w:p>
          <w:p w14:paraId="414491F2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};</w:t>
            </w:r>
          </w:p>
          <w:p w14:paraId="7E9FC534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ll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GCD(</w:t>
            </w:r>
            <w:proofErr w:type="spellStart"/>
            <w:proofErr w:type="gram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ll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a,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ll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b)</w:t>
            </w:r>
          </w:p>
          <w:p w14:paraId="525D695B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{</w:t>
            </w:r>
          </w:p>
          <w:p w14:paraId="649F9F7F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if (b == 0)</w:t>
            </w:r>
          </w:p>
          <w:p w14:paraId="5AB6CA5D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    return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a;</w:t>
            </w:r>
            <w:proofErr w:type="gramEnd"/>
          </w:p>
          <w:p w14:paraId="317E3BF6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else</w:t>
            </w:r>
          </w:p>
          <w:p w14:paraId="52CF0E9A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    return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GCD(</w:t>
            </w:r>
            <w:proofErr w:type="gram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b, a % b);</w:t>
            </w:r>
          </w:p>
          <w:p w14:paraId="6C7019A9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lastRenderedPageBreak/>
              <w:t>}</w:t>
            </w:r>
          </w:p>
          <w:p w14:paraId="239561EE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void factorize(vector&lt;Element&gt; *A,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ll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n)</w:t>
            </w:r>
          </w:p>
          <w:p w14:paraId="34DAB2EA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{</w:t>
            </w:r>
          </w:p>
          <w:p w14:paraId="450E917A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int count =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0;</w:t>
            </w:r>
            <w:proofErr w:type="gramEnd"/>
          </w:p>
          <w:p w14:paraId="5AEFC052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ll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temp =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n;</w:t>
            </w:r>
            <w:proofErr w:type="gramEnd"/>
          </w:p>
          <w:p w14:paraId="3AB2032C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while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(!(</w:t>
            </w:r>
            <w:proofErr w:type="gram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temp % 2))</w:t>
            </w:r>
          </w:p>
          <w:p w14:paraId="5A3092B6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{</w:t>
            </w:r>
          </w:p>
          <w:p w14:paraId="14794742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    temp = temp /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2;</w:t>
            </w:r>
            <w:proofErr w:type="gramEnd"/>
          </w:p>
          <w:p w14:paraId="0BAF5B1D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    count+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+;</w:t>
            </w:r>
            <w:proofErr w:type="gramEnd"/>
          </w:p>
          <w:p w14:paraId="61471A7C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}</w:t>
            </w:r>
          </w:p>
          <w:p w14:paraId="7FCFF4AA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  <w:p w14:paraId="67EA13FE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if (count)</w:t>
            </w:r>
          </w:p>
          <w:p w14:paraId="1A0DE964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{</w:t>
            </w:r>
          </w:p>
          <w:p w14:paraId="22BF6D4F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    //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&lt;&lt; 2 &lt;&lt; "^" &lt;&lt;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count;</w:t>
            </w:r>
            <w:proofErr w:type="gramEnd"/>
          </w:p>
          <w:p w14:paraId="24D12A38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    struct Element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B;</w:t>
            </w:r>
            <w:proofErr w:type="gramEnd"/>
          </w:p>
          <w:p w14:paraId="074D7ADE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    </w:t>
            </w:r>
            <w:proofErr w:type="spellStart"/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B.count</w:t>
            </w:r>
            <w:proofErr w:type="spellEnd"/>
            <w:proofErr w:type="gram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= count;</w:t>
            </w:r>
          </w:p>
          <w:p w14:paraId="426F45EE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   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B.value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=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2;</w:t>
            </w:r>
            <w:proofErr w:type="gramEnd"/>
          </w:p>
          <w:p w14:paraId="41DA868A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    A-&gt;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push_back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(B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);</w:t>
            </w:r>
            <w:proofErr w:type="gramEnd"/>
          </w:p>
          <w:p w14:paraId="7768361E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}</w:t>
            </w:r>
          </w:p>
          <w:p w14:paraId="73F122DE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for (long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long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= 3;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&lt;= sqrt(n);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+= 2)</w:t>
            </w:r>
          </w:p>
          <w:p w14:paraId="04D3962A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{</w:t>
            </w:r>
          </w:p>
          <w:p w14:paraId="443471F2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    count =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0;</w:t>
            </w:r>
            <w:proofErr w:type="gramEnd"/>
          </w:p>
          <w:p w14:paraId="2B041C98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    while (temp %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== 0)</w:t>
            </w:r>
          </w:p>
          <w:p w14:paraId="57C9B83A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    {</w:t>
            </w:r>
          </w:p>
          <w:p w14:paraId="70AD6E12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        count+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+;</w:t>
            </w:r>
            <w:proofErr w:type="gramEnd"/>
          </w:p>
          <w:p w14:paraId="4864A30C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        temp = temp / </w:t>
            </w:r>
            <w:proofErr w:type="spellStart"/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;</w:t>
            </w:r>
            <w:proofErr w:type="gramEnd"/>
          </w:p>
          <w:p w14:paraId="57CFDC99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5C4EC03B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    if (count)</w:t>
            </w:r>
          </w:p>
          <w:p w14:paraId="543191CA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    {</w:t>
            </w:r>
          </w:p>
          <w:p w14:paraId="0CB2E3FA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        struct Element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B;</w:t>
            </w:r>
            <w:proofErr w:type="gramEnd"/>
          </w:p>
          <w:p w14:paraId="45E0AF62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        </w:t>
            </w:r>
            <w:proofErr w:type="spellStart"/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B.count</w:t>
            </w:r>
            <w:proofErr w:type="spellEnd"/>
            <w:proofErr w:type="gram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= count;</w:t>
            </w:r>
          </w:p>
          <w:p w14:paraId="57B519F8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lastRenderedPageBreak/>
              <w:t xml:space="preserve">           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B.value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= </w:t>
            </w:r>
            <w:proofErr w:type="spellStart"/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;</w:t>
            </w:r>
            <w:proofErr w:type="gramEnd"/>
          </w:p>
          <w:p w14:paraId="59B210FD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        A-&gt;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push_back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(B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);</w:t>
            </w:r>
            <w:proofErr w:type="gramEnd"/>
          </w:p>
          <w:p w14:paraId="1F42A835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        //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&lt;&lt; "*" &lt;&lt;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&lt;&lt; "^" &lt;&lt; count &lt;&lt; </w:t>
            </w:r>
            <w:proofErr w:type="spellStart"/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endl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;</w:t>
            </w:r>
            <w:proofErr w:type="gramEnd"/>
          </w:p>
          <w:p w14:paraId="5B3BBB1D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1D863AC7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}</w:t>
            </w:r>
          </w:p>
          <w:p w14:paraId="4189A5B5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}</w:t>
            </w:r>
          </w:p>
          <w:p w14:paraId="58A6DA2F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long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long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sumOfFactor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(</w:t>
            </w:r>
            <w:proofErr w:type="spellStart"/>
            <w:proofErr w:type="gram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ll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n)</w:t>
            </w:r>
          </w:p>
          <w:p w14:paraId="140D1737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{</w:t>
            </w:r>
          </w:p>
          <w:p w14:paraId="55406029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vector&lt;Element&gt;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temp1;</w:t>
            </w:r>
            <w:proofErr w:type="gramEnd"/>
          </w:p>
          <w:p w14:paraId="21B5F42A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factorize(</w:t>
            </w:r>
            <w:proofErr w:type="gram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&amp;temp1, n);</w:t>
            </w:r>
          </w:p>
          <w:p w14:paraId="5C64BEFB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long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long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S =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1;</w:t>
            </w:r>
            <w:proofErr w:type="gramEnd"/>
          </w:p>
          <w:p w14:paraId="1FFF8737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for (int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= 0;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&lt; temp1.size();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++)</w:t>
            </w:r>
          </w:p>
          <w:p w14:paraId="28F30F44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{</w:t>
            </w:r>
          </w:p>
          <w:p w14:paraId="0F9D65B8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    struct Element temp = temp1.at(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i</w:t>
            </w:r>
            <w:proofErr w:type="spellEnd"/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);</w:t>
            </w:r>
            <w:proofErr w:type="gramEnd"/>
          </w:p>
          <w:p w14:paraId="2453F84C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    S *= (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pow(</w:t>
            </w:r>
            <w:proofErr w:type="spellStart"/>
            <w:proofErr w:type="gram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temp.value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,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temp.count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+ 1) - 1) / (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temp.value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- 1);</w:t>
            </w:r>
          </w:p>
          <w:p w14:paraId="446934C8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}</w:t>
            </w:r>
          </w:p>
          <w:p w14:paraId="131AA6D7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return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S;</w:t>
            </w:r>
            <w:proofErr w:type="gramEnd"/>
          </w:p>
          <w:p w14:paraId="007F32D8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}</w:t>
            </w:r>
          </w:p>
          <w:p w14:paraId="2ACE2671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bool </w:t>
            </w:r>
            <w:proofErr w:type="spellStart"/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isPerfect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(</w:t>
            </w:r>
            <w:proofErr w:type="spellStart"/>
            <w:proofErr w:type="gram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ll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n)</w:t>
            </w:r>
          </w:p>
          <w:p w14:paraId="41A589B4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{</w:t>
            </w:r>
          </w:p>
          <w:p w14:paraId="06A09CC4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return (n ==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sumOfFactor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(n) - n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);</w:t>
            </w:r>
            <w:proofErr w:type="gramEnd"/>
          </w:p>
          <w:p w14:paraId="5AAAC93E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}</w:t>
            </w:r>
          </w:p>
          <w:p w14:paraId="64F738A5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  <w:p w14:paraId="7B450C12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void </w:t>
            </w:r>
            <w:proofErr w:type="spellStart"/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PerfectNumberList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(</w:t>
            </w:r>
            <w:proofErr w:type="spellStart"/>
            <w:proofErr w:type="gram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ll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n)</w:t>
            </w:r>
          </w:p>
          <w:p w14:paraId="22ED1197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{</w:t>
            </w:r>
          </w:p>
          <w:p w14:paraId="7BC89BDA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&lt;&lt; "List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cac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so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hoan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hao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nho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hon n: " &lt;&lt; n &lt;&lt; "\n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";</w:t>
            </w:r>
            <w:proofErr w:type="gramEnd"/>
          </w:p>
          <w:p w14:paraId="5A0FFDC5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&lt;&lt; "a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";</w:t>
            </w:r>
            <w:proofErr w:type="gramEnd"/>
          </w:p>
          <w:p w14:paraId="328746E8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for (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ll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= 0;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&lt; n;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++)</w:t>
            </w:r>
          </w:p>
          <w:p w14:paraId="0AB8120B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{</w:t>
            </w:r>
          </w:p>
          <w:p w14:paraId="5298E8B7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   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&lt;&lt; "a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";</w:t>
            </w:r>
            <w:proofErr w:type="gramEnd"/>
          </w:p>
          <w:p w14:paraId="4F24A193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    if (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== (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sumOfFactor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(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) -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))</w:t>
            </w:r>
          </w:p>
          <w:p w14:paraId="4B577039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lastRenderedPageBreak/>
              <w:t xml:space="preserve">        {</w:t>
            </w:r>
          </w:p>
          <w:p w14:paraId="74792327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       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&lt;&lt;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&lt;&lt; "\n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";</w:t>
            </w:r>
            <w:proofErr w:type="gramEnd"/>
          </w:p>
          <w:p w14:paraId="66469750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3D27B38D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}</w:t>
            </w:r>
          </w:p>
          <w:p w14:paraId="371FF9BF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}</w:t>
            </w:r>
          </w:p>
          <w:p w14:paraId="60BCDFD6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ll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getMaximumPerfectValue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(</w:t>
            </w:r>
            <w:proofErr w:type="spellStart"/>
            <w:proofErr w:type="gram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ll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n)</w:t>
            </w:r>
          </w:p>
          <w:p w14:paraId="48E41193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{</w:t>
            </w:r>
          </w:p>
          <w:p w14:paraId="7082FF67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ll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max =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0;</w:t>
            </w:r>
            <w:proofErr w:type="gramEnd"/>
          </w:p>
          <w:p w14:paraId="6C8D0BCD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for (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ll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= 0;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&lt; n;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++)</w:t>
            </w:r>
          </w:p>
          <w:p w14:paraId="7A0A9B33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{</w:t>
            </w:r>
          </w:p>
          <w:p w14:paraId="03F0EABE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    if (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isPerfect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(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) == true)</w:t>
            </w:r>
          </w:p>
          <w:p w14:paraId="4C6A2E33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        max = </w:t>
            </w:r>
            <w:proofErr w:type="spellStart"/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;</w:t>
            </w:r>
            <w:proofErr w:type="gramEnd"/>
          </w:p>
          <w:p w14:paraId="207B36B1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}</w:t>
            </w:r>
          </w:p>
          <w:p w14:paraId="31EDE7D0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return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max;</w:t>
            </w:r>
            <w:proofErr w:type="gramEnd"/>
          </w:p>
          <w:p w14:paraId="0EE2E34B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}</w:t>
            </w:r>
          </w:p>
          <w:p w14:paraId="313667B9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  <w:p w14:paraId="0F35F5E2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// void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ETF(</w:t>
            </w:r>
            <w:proofErr w:type="spellStart"/>
            <w:proofErr w:type="gram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ll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number)</w:t>
            </w:r>
          </w:p>
          <w:p w14:paraId="24269221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// {</w:t>
            </w:r>
          </w:p>
          <w:p w14:paraId="76C0CA36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//     int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S;</w:t>
            </w:r>
            <w:proofErr w:type="gramEnd"/>
          </w:p>
          <w:p w14:paraId="5D1A6BBB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//    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&lt;&lt; "list: \n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";</w:t>
            </w:r>
            <w:proofErr w:type="gramEnd"/>
          </w:p>
          <w:p w14:paraId="59A3D759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//     for (int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= 1;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&lt;number;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++)</w:t>
            </w:r>
          </w:p>
          <w:p w14:paraId="7D89592E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//     {</w:t>
            </w:r>
          </w:p>
          <w:p w14:paraId="192F307A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//        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ll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a = GCD(</w:t>
            </w:r>
            <w:proofErr w:type="spellStart"/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i,number</w:t>
            </w:r>
            <w:proofErr w:type="spellEnd"/>
            <w:proofErr w:type="gram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);</w:t>
            </w:r>
          </w:p>
          <w:p w14:paraId="4263680D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//         if (a ==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1){</w:t>
            </w:r>
            <w:proofErr w:type="gramEnd"/>
          </w:p>
          <w:p w14:paraId="7A9B893F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//             S+=</w:t>
            </w:r>
            <w:proofErr w:type="spellStart"/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;</w:t>
            </w:r>
            <w:proofErr w:type="gramEnd"/>
          </w:p>
          <w:p w14:paraId="3BED1D83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//            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&lt;&lt;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&lt;&lt; "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";</w:t>
            </w:r>
            <w:proofErr w:type="gramEnd"/>
          </w:p>
          <w:p w14:paraId="12920C86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//         }</w:t>
            </w:r>
          </w:p>
          <w:p w14:paraId="07F733AB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//     }</w:t>
            </w:r>
          </w:p>
          <w:p w14:paraId="3185E96F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//    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&lt;&lt; "\n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";</w:t>
            </w:r>
            <w:proofErr w:type="gramEnd"/>
          </w:p>
          <w:p w14:paraId="795917A5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//    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&lt;&lt; "sum:  " &lt;&lt; S &lt;&lt; "\n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";</w:t>
            </w:r>
            <w:proofErr w:type="gramEnd"/>
          </w:p>
          <w:p w14:paraId="69ED0A5A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// }</w:t>
            </w:r>
          </w:p>
          <w:p w14:paraId="45B310D0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lastRenderedPageBreak/>
              <w:t xml:space="preserve">// void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ETFFORMULA(</w:t>
            </w:r>
            <w:proofErr w:type="spellStart"/>
            <w:proofErr w:type="gram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ll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n)</w:t>
            </w:r>
          </w:p>
          <w:p w14:paraId="0198C78B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// {</w:t>
            </w:r>
          </w:p>
          <w:p w14:paraId="5D2BDA03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//     vector&lt;Element&gt;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temp;</w:t>
            </w:r>
            <w:proofErr w:type="gramEnd"/>
          </w:p>
          <w:p w14:paraId="76579FF8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//    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factorize(</w:t>
            </w:r>
            <w:proofErr w:type="gram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&amp;temp, n);</w:t>
            </w:r>
          </w:p>
          <w:p w14:paraId="1AA0F491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//     // for (int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= 0;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&lt; </w:t>
            </w:r>
            <w:proofErr w:type="spellStart"/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temp.size</w:t>
            </w:r>
            <w:proofErr w:type="spellEnd"/>
            <w:proofErr w:type="gram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();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++)</w:t>
            </w:r>
          </w:p>
          <w:p w14:paraId="2BD321BD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//     // {</w:t>
            </w:r>
          </w:p>
          <w:p w14:paraId="5DC218F0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//     //    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&lt;&lt; temp.at(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).value &lt;&lt; " " &lt;&lt; temp.at(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i</w:t>
            </w:r>
            <w:proofErr w:type="spellEnd"/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).count</w:t>
            </w:r>
            <w:proofErr w:type="gram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;</w:t>
            </w:r>
          </w:p>
          <w:p w14:paraId="7A43A1C0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//     //     // A*= pow(temp.at(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).value, temp.at(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i</w:t>
            </w:r>
            <w:proofErr w:type="spellEnd"/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).count</w:t>
            </w:r>
            <w:proofErr w:type="gram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-1)*(temp.at(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).value - 1);</w:t>
            </w:r>
          </w:p>
          <w:p w14:paraId="0FA1388A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//     // }</w:t>
            </w:r>
          </w:p>
          <w:p w14:paraId="3702CE4A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//    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ll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A =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1;</w:t>
            </w:r>
            <w:proofErr w:type="gramEnd"/>
          </w:p>
          <w:p w14:paraId="01B0C3A7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//     for (int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= 0;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&lt; </w:t>
            </w:r>
            <w:proofErr w:type="spellStart"/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temp.size</w:t>
            </w:r>
            <w:proofErr w:type="spellEnd"/>
            <w:proofErr w:type="gram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();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++)</w:t>
            </w:r>
          </w:p>
          <w:p w14:paraId="754E9E2E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//     {</w:t>
            </w:r>
          </w:p>
          <w:p w14:paraId="6417339C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//         //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&lt;&lt; temp.at(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).value &lt;&lt; " " &lt;&lt; temp.at(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i</w:t>
            </w:r>
            <w:proofErr w:type="spellEnd"/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).count</w:t>
            </w:r>
            <w:proofErr w:type="gram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;</w:t>
            </w:r>
          </w:p>
          <w:p w14:paraId="6923E3FA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//         A*= pow(temp.at(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).value, temp.at(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i</w:t>
            </w:r>
            <w:proofErr w:type="spellEnd"/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).count</w:t>
            </w:r>
            <w:proofErr w:type="gram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-1)*(temp.at(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).value - 1);</w:t>
            </w:r>
          </w:p>
          <w:p w14:paraId="20EDD4C6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//     }</w:t>
            </w:r>
          </w:p>
          <w:p w14:paraId="5F08796F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//    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&lt;&lt;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A;</w:t>
            </w:r>
            <w:proofErr w:type="gramEnd"/>
          </w:p>
          <w:p w14:paraId="6327786E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// }</w:t>
            </w:r>
          </w:p>
          <w:p w14:paraId="7C43FD62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long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long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nearest_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prime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(</w:t>
            </w:r>
            <w:proofErr w:type="spellStart"/>
            <w:proofErr w:type="gram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ll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n)</w:t>
            </w:r>
          </w:p>
          <w:p w14:paraId="575C883E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{</w:t>
            </w:r>
          </w:p>
          <w:p w14:paraId="13E3A53E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  <w:p w14:paraId="1F46F286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ll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lower = n -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1;</w:t>
            </w:r>
            <w:proofErr w:type="gramEnd"/>
          </w:p>
          <w:p w14:paraId="7FD2BE97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while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(!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is</w:t>
            </w:r>
            <w:proofErr w:type="gram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_prime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(lower) &amp;&amp; lower % 3 != 0)</w:t>
            </w:r>
          </w:p>
          <w:p w14:paraId="52E6A4BC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{</w:t>
            </w:r>
          </w:p>
          <w:p w14:paraId="754AA021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    lower -=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1;</w:t>
            </w:r>
            <w:proofErr w:type="gramEnd"/>
          </w:p>
          <w:p w14:paraId="4AEDF80A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}</w:t>
            </w:r>
          </w:p>
          <w:p w14:paraId="265180C2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ll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upper = n +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1;</w:t>
            </w:r>
            <w:proofErr w:type="gramEnd"/>
          </w:p>
          <w:p w14:paraId="1FC56640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while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(!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is</w:t>
            </w:r>
            <w:proofErr w:type="gram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_prime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(upper) &amp;&amp; upper % 3 != 0)</w:t>
            </w:r>
          </w:p>
          <w:p w14:paraId="72F05B92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{</w:t>
            </w:r>
          </w:p>
          <w:p w14:paraId="09F5E455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    upper +=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1;</w:t>
            </w:r>
            <w:proofErr w:type="gramEnd"/>
          </w:p>
          <w:p w14:paraId="394540C2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}</w:t>
            </w:r>
          </w:p>
          <w:p w14:paraId="30D22EF0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return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abs(</w:t>
            </w:r>
            <w:proofErr w:type="gram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n - lower) &lt; abs(n - upper) ? lower : upper;</w:t>
            </w:r>
          </w:p>
          <w:p w14:paraId="0A5F8C93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lastRenderedPageBreak/>
              <w:t>}</w:t>
            </w:r>
          </w:p>
          <w:p w14:paraId="0EA09FA6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int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main(</w:t>
            </w:r>
            <w:proofErr w:type="gram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)</w:t>
            </w:r>
          </w:p>
          <w:p w14:paraId="43195847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{</w:t>
            </w:r>
          </w:p>
          <w:p w14:paraId="3E5C85BE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ll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n;</w:t>
            </w:r>
            <w:proofErr w:type="gramEnd"/>
          </w:p>
          <w:p w14:paraId="7E839DB7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//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&lt;&lt; "input the value of n: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";</w:t>
            </w:r>
            <w:proofErr w:type="gramEnd"/>
          </w:p>
          <w:p w14:paraId="1A467190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//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cin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&gt;&gt;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n;</w:t>
            </w:r>
            <w:proofErr w:type="gramEnd"/>
          </w:p>
          <w:p w14:paraId="1B7F735D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&lt;&lt; "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cau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a: \n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";</w:t>
            </w:r>
            <w:proofErr w:type="gramEnd"/>
          </w:p>
          <w:p w14:paraId="0379664B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PerfectNumberList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(</w:t>
            </w:r>
            <w:proofErr w:type="gram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9000);</w:t>
            </w:r>
          </w:p>
          <w:p w14:paraId="635604DD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//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&lt;&lt; "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cau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b: \n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";</w:t>
            </w:r>
            <w:proofErr w:type="gramEnd"/>
          </w:p>
          <w:p w14:paraId="76058645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//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&lt;&lt; "nearest prime of maximum perfect value of n: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";</w:t>
            </w:r>
            <w:proofErr w:type="gramEnd"/>
          </w:p>
          <w:p w14:paraId="4CFD0C29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//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&lt;&lt;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nearest_prime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(</w:t>
            </w:r>
            <w:proofErr w:type="spellStart"/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getMaximumPerfectValue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(</w:t>
            </w:r>
            <w:proofErr w:type="gram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9000));</w:t>
            </w:r>
          </w:p>
          <w:p w14:paraId="22C86DEB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//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&lt;&lt; "\n the number of coprime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number</w:t>
            </w:r>
            <w:proofErr w:type="gramEnd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using ETF formula: ";</w:t>
            </w:r>
          </w:p>
          <w:p w14:paraId="7E2D8EDC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// ETFFORMULA(n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);</w:t>
            </w:r>
            <w:proofErr w:type="gramEnd"/>
          </w:p>
          <w:p w14:paraId="75D6D992" w14:textId="34CE7A7E" w:rsidR="00501DA3" w:rsidRDefault="00501DA3" w:rsidP="00501DA3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}</w:t>
            </w:r>
          </w:p>
          <w:p w14:paraId="1B50A78F" w14:textId="187DAFAC" w:rsidR="00FF7722" w:rsidRPr="003E170E" w:rsidRDefault="00E77879" w:rsidP="00E77879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E77879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# </w:t>
            </w:r>
            <w:proofErr w:type="spellStart"/>
            <w:r w:rsidRPr="00E77879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Trả</w:t>
            </w:r>
            <w:proofErr w:type="spellEnd"/>
            <w:r w:rsidRPr="00E77879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E77879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lời</w:t>
            </w:r>
            <w:proofErr w:type="spellEnd"/>
            <w:r w:rsidRPr="00E77879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: </w:t>
            </w:r>
            <w:proofErr w:type="spellStart"/>
            <w:r w:rsidRPr="00E77879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Dán</w:t>
            </w:r>
            <w:proofErr w:type="spellEnd"/>
            <w:r w:rsidRPr="00E77879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E77879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kết</w:t>
            </w:r>
            <w:proofErr w:type="spellEnd"/>
            <w:r w:rsidRPr="00E77879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E77879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quả</w:t>
            </w:r>
            <w:proofErr w:type="spellEnd"/>
            <w:r w:rsidRPr="00E77879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E77879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thực</w:t>
            </w:r>
            <w:proofErr w:type="spellEnd"/>
            <w:r w:rsidRPr="00E77879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E77879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thi</w:t>
            </w:r>
            <w:proofErr w:type="spellEnd"/>
            <w:r w:rsidRPr="00E77879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E77879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vào</w:t>
            </w:r>
            <w:proofErr w:type="spellEnd"/>
            <w:r w:rsidRPr="00E77879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E77879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bên</w:t>
            </w:r>
            <w:proofErr w:type="spellEnd"/>
            <w:r w:rsidRPr="00E77879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E77879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dưới</w:t>
            </w:r>
            <w:proofErr w:type="spellEnd"/>
            <w:r w:rsidRPr="00E77879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:</w:t>
            </w:r>
          </w:p>
        </w:tc>
      </w:tr>
    </w:tbl>
    <w:p w14:paraId="2B33FDE5" w14:textId="77777777" w:rsidR="003E170E" w:rsidRPr="003E170E" w:rsidRDefault="003E170E" w:rsidP="003E170E">
      <w:pPr>
        <w:pStyle w:val="ListParagraph"/>
        <w:spacing w:before="120" w:after="120"/>
        <w:ind w:left="284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</w:p>
    <w:p w14:paraId="30853965" w14:textId="3D52C3F2" w:rsidR="00BE3828" w:rsidRPr="0044552F" w:rsidRDefault="00BE3828" w:rsidP="00FD2811">
      <w:pPr>
        <w:pStyle w:val="ListParagraph"/>
        <w:numPr>
          <w:ilvl w:val="0"/>
          <w:numId w:val="5"/>
        </w:numPr>
        <w:spacing w:before="120" w:after="120"/>
        <w:ind w:left="284" w:firstLine="0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44552F">
        <w:rPr>
          <w:rFonts w:ascii="Times New Roman" w:eastAsia="Times New Roman" w:hAnsi="Times New Roman" w:cs="Times New Roman"/>
          <w:i/>
          <w:iCs/>
          <w:color w:val="000000" w:themeColor="text1"/>
          <w:sz w:val="26"/>
          <w:szCs w:val="26"/>
        </w:rPr>
        <w:t>(1</w:t>
      </w:r>
      <w:r w:rsidR="00FF1C4C">
        <w:rPr>
          <w:rFonts w:ascii="Times New Roman" w:eastAsia="Times New Roman" w:hAnsi="Times New Roman" w:cs="Times New Roman"/>
          <w:i/>
          <w:iCs/>
          <w:color w:val="000000" w:themeColor="text1"/>
          <w:sz w:val="26"/>
          <w:szCs w:val="26"/>
        </w:rPr>
        <w:t>.0</w:t>
      </w:r>
      <w:r w:rsidRPr="0044552F">
        <w:rPr>
          <w:rFonts w:ascii="Times New Roman" w:eastAsia="Times New Roman" w:hAnsi="Times New Roman" w:cs="Times New Roman"/>
          <w:i/>
          <w:iCs/>
          <w:color w:val="000000" w:themeColor="text1"/>
          <w:sz w:val="26"/>
          <w:szCs w:val="26"/>
        </w:rPr>
        <w:t xml:space="preserve"> </w:t>
      </w:r>
      <w:proofErr w:type="spellStart"/>
      <w:r w:rsidRPr="0044552F">
        <w:rPr>
          <w:rFonts w:ascii="Times New Roman" w:eastAsia="Times New Roman" w:hAnsi="Times New Roman" w:cs="Times New Roman"/>
          <w:i/>
          <w:iCs/>
          <w:color w:val="000000" w:themeColor="text1"/>
          <w:sz w:val="26"/>
          <w:szCs w:val="26"/>
        </w:rPr>
        <w:t>điểm</w:t>
      </w:r>
      <w:proofErr w:type="spellEnd"/>
      <w:r w:rsidRPr="0044552F">
        <w:rPr>
          <w:rFonts w:ascii="Times New Roman" w:eastAsia="Times New Roman" w:hAnsi="Times New Roman" w:cs="Times New Roman"/>
          <w:i/>
          <w:iCs/>
          <w:color w:val="000000" w:themeColor="text1"/>
          <w:sz w:val="26"/>
          <w:szCs w:val="26"/>
        </w:rPr>
        <w:t>)</w:t>
      </w:r>
      <w:r w:rsidRPr="0044552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6047A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Cho M </w:t>
      </w:r>
      <w:proofErr w:type="spellStart"/>
      <w:r w:rsidR="006047A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là</w:t>
      </w:r>
      <w:proofErr w:type="spellEnd"/>
      <w:r w:rsidR="006047A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6047A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="006047A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6047A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oàn</w:t>
      </w:r>
      <w:proofErr w:type="spellEnd"/>
      <w:r w:rsidR="006047A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6047A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ảo</w:t>
      </w:r>
      <w:proofErr w:type="spellEnd"/>
      <w:r w:rsidR="006047A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6047A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lớn</w:t>
      </w:r>
      <w:proofErr w:type="spellEnd"/>
      <w:r w:rsidR="006047A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6047A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hất</w:t>
      </w:r>
      <w:proofErr w:type="spellEnd"/>
      <w:r w:rsidR="006047A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6047A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vừa</w:t>
      </w:r>
      <w:proofErr w:type="spellEnd"/>
      <w:r w:rsidR="006047A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6047A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ìm</w:t>
      </w:r>
      <w:proofErr w:type="spellEnd"/>
      <w:r w:rsidR="006047A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6047A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ược</w:t>
      </w:r>
      <w:proofErr w:type="spellEnd"/>
      <w:r w:rsidR="005823AA" w:rsidRPr="0044552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. </w:t>
      </w:r>
      <w:proofErr w:type="spellStart"/>
      <w:r w:rsidR="0098205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ìm</w:t>
      </w:r>
      <w:proofErr w:type="spellEnd"/>
      <w:r w:rsidR="0098205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98205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="0098205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98205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guyên</w:t>
      </w:r>
      <w:proofErr w:type="spellEnd"/>
      <w:r w:rsidR="0098205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98205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ố</w:t>
      </w:r>
      <w:proofErr w:type="spellEnd"/>
      <w:r w:rsidR="0098205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98205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gần</w:t>
      </w:r>
      <w:proofErr w:type="spellEnd"/>
      <w:r w:rsidR="0098205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M </w:t>
      </w:r>
      <w:proofErr w:type="spellStart"/>
      <w:r w:rsidR="0098205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hất</w:t>
      </w:r>
      <w:proofErr w:type="spellEnd"/>
      <w:r w:rsidR="004435C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.</w:t>
      </w:r>
    </w:p>
    <w:tbl>
      <w:tblPr>
        <w:tblW w:w="10255" w:type="dxa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255"/>
      </w:tblGrid>
      <w:tr w:rsidR="00BE3828" w:rsidRPr="00543716" w14:paraId="288537F9" w14:textId="77777777" w:rsidTr="000371F9">
        <w:tc>
          <w:tcPr>
            <w:tcW w:w="10255" w:type="dxa"/>
          </w:tcPr>
          <w:p w14:paraId="14F20039" w14:textId="703E1541" w:rsidR="00BE3828" w:rsidRDefault="00BE3828" w:rsidP="000371F9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F6467F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# </w:t>
            </w:r>
            <w:proofErr w:type="spellStart"/>
            <w:r w:rsidRPr="00F6467F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Trả</w:t>
            </w:r>
            <w:proofErr w:type="spellEnd"/>
            <w:r w:rsidRPr="00F6467F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F6467F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lời</w:t>
            </w:r>
            <w:proofErr w:type="spellEnd"/>
            <w:r w:rsidRPr="00F6467F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: </w:t>
            </w:r>
            <w:proofErr w:type="spellStart"/>
            <w:r w:rsidRPr="00F6467F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Dán</w:t>
            </w:r>
            <w:proofErr w:type="spellEnd"/>
            <w:r w:rsidRPr="00F6467F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code </w:t>
            </w:r>
            <w:proofErr w:type="spellStart"/>
            <w:r w:rsidRPr="00F6467F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vào</w:t>
            </w:r>
            <w:proofErr w:type="spellEnd"/>
            <w:r w:rsidRPr="00F6467F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F6467F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bên</w:t>
            </w:r>
            <w:proofErr w:type="spellEnd"/>
            <w:r w:rsidRPr="00F6467F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F6467F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dưới</w:t>
            </w:r>
            <w:proofErr w:type="spellEnd"/>
            <w:r w:rsidRPr="00F6467F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:</w:t>
            </w:r>
            <w:r w:rsidR="00426C82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</w:p>
          <w:p w14:paraId="4BE20B6E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#include &lt;bits/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stdc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++.h&gt;</w:t>
            </w:r>
          </w:p>
          <w:p w14:paraId="39DD5374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// bai 2</w:t>
            </w:r>
          </w:p>
          <w:p w14:paraId="7AD75078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using namespace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std;</w:t>
            </w:r>
            <w:proofErr w:type="gramEnd"/>
          </w:p>
          <w:p w14:paraId="313708CD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#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define</w:t>
            </w:r>
            <w:proofErr w:type="gram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ll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long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long</w:t>
            </w:r>
            <w:proofErr w:type="spellEnd"/>
          </w:p>
          <w:p w14:paraId="27596808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bool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is_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prime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(</w:t>
            </w:r>
            <w:proofErr w:type="gram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long long n)</w:t>
            </w:r>
          </w:p>
          <w:p w14:paraId="2BF8C04B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{</w:t>
            </w:r>
          </w:p>
          <w:p w14:paraId="00F5B85E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if (n &lt;= 1)</w:t>
            </w:r>
          </w:p>
          <w:p w14:paraId="6DAEADAF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{</w:t>
            </w:r>
          </w:p>
          <w:p w14:paraId="614A13FA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    return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false;</w:t>
            </w:r>
            <w:proofErr w:type="gramEnd"/>
          </w:p>
          <w:p w14:paraId="71ED3782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}</w:t>
            </w:r>
          </w:p>
          <w:p w14:paraId="34776053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for (int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= 2;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*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&lt;= n;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++)</w:t>
            </w:r>
          </w:p>
          <w:p w14:paraId="62B731C8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{</w:t>
            </w:r>
          </w:p>
          <w:p w14:paraId="28FDB97F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    if (n %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== 0)</w:t>
            </w:r>
          </w:p>
          <w:p w14:paraId="28C20FEF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lastRenderedPageBreak/>
              <w:t xml:space="preserve">        {</w:t>
            </w:r>
          </w:p>
          <w:p w14:paraId="37EA12A6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        return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false;</w:t>
            </w:r>
            <w:proofErr w:type="gramEnd"/>
          </w:p>
          <w:p w14:paraId="29DA4771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35F38B6D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}</w:t>
            </w:r>
          </w:p>
          <w:p w14:paraId="5B38921D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return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true;</w:t>
            </w:r>
            <w:proofErr w:type="gramEnd"/>
          </w:p>
          <w:p w14:paraId="244A413F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}</w:t>
            </w:r>
          </w:p>
          <w:p w14:paraId="4FB5D824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struct Element</w:t>
            </w:r>
          </w:p>
          <w:p w14:paraId="0E31B725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{</w:t>
            </w:r>
          </w:p>
          <w:p w14:paraId="244BC6A8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ll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value;</w:t>
            </w:r>
            <w:proofErr w:type="gramEnd"/>
          </w:p>
          <w:p w14:paraId="0A10E810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int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count;</w:t>
            </w:r>
            <w:proofErr w:type="gramEnd"/>
          </w:p>
          <w:p w14:paraId="45A356CC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};</w:t>
            </w:r>
          </w:p>
          <w:p w14:paraId="2645B7AA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ll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GCD(</w:t>
            </w:r>
            <w:proofErr w:type="spellStart"/>
            <w:proofErr w:type="gram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ll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a,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ll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b)</w:t>
            </w:r>
          </w:p>
          <w:p w14:paraId="5BA3A948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{</w:t>
            </w:r>
          </w:p>
          <w:p w14:paraId="30A215A9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if (b == 0)</w:t>
            </w:r>
          </w:p>
          <w:p w14:paraId="5525BA74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    return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a;</w:t>
            </w:r>
            <w:proofErr w:type="gramEnd"/>
          </w:p>
          <w:p w14:paraId="236EC79D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else</w:t>
            </w:r>
          </w:p>
          <w:p w14:paraId="6BEC92D9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    return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GCD(</w:t>
            </w:r>
            <w:proofErr w:type="gram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b, a % b);</w:t>
            </w:r>
          </w:p>
          <w:p w14:paraId="6DCA6D3D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}</w:t>
            </w:r>
          </w:p>
          <w:p w14:paraId="09CDB845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void factorize(vector&lt;Element&gt; *A,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ll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n)</w:t>
            </w:r>
          </w:p>
          <w:p w14:paraId="3422F354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{</w:t>
            </w:r>
          </w:p>
          <w:p w14:paraId="3BDDA333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int count =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0;</w:t>
            </w:r>
            <w:proofErr w:type="gramEnd"/>
          </w:p>
          <w:p w14:paraId="40CAB285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ll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temp =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n;</w:t>
            </w:r>
            <w:proofErr w:type="gramEnd"/>
          </w:p>
          <w:p w14:paraId="3B2F6DBC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while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(!(</w:t>
            </w:r>
            <w:proofErr w:type="gram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temp % 2))</w:t>
            </w:r>
          </w:p>
          <w:p w14:paraId="2591A1D6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{</w:t>
            </w:r>
          </w:p>
          <w:p w14:paraId="5EFA4EBB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    temp = temp /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2;</w:t>
            </w:r>
            <w:proofErr w:type="gramEnd"/>
          </w:p>
          <w:p w14:paraId="43AB3A6B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    count+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+;</w:t>
            </w:r>
            <w:proofErr w:type="gramEnd"/>
          </w:p>
          <w:p w14:paraId="1AECF696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}</w:t>
            </w:r>
          </w:p>
          <w:p w14:paraId="0FBC988F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</w:p>
          <w:p w14:paraId="5135650A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if (count)</w:t>
            </w:r>
          </w:p>
          <w:p w14:paraId="0872083A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{</w:t>
            </w:r>
          </w:p>
          <w:p w14:paraId="19B25983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    //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&lt;&lt; 2 &lt;&lt; "^" &lt;&lt;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count;</w:t>
            </w:r>
            <w:proofErr w:type="gramEnd"/>
          </w:p>
          <w:p w14:paraId="6A20B228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lastRenderedPageBreak/>
              <w:t xml:space="preserve">        struct Element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B;</w:t>
            </w:r>
            <w:proofErr w:type="gramEnd"/>
          </w:p>
          <w:p w14:paraId="035F91E2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    </w:t>
            </w:r>
            <w:proofErr w:type="spellStart"/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B.count</w:t>
            </w:r>
            <w:proofErr w:type="spellEnd"/>
            <w:proofErr w:type="gram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= count;</w:t>
            </w:r>
          </w:p>
          <w:p w14:paraId="046C4D6B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   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B.value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=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2;</w:t>
            </w:r>
            <w:proofErr w:type="gramEnd"/>
          </w:p>
          <w:p w14:paraId="49E2ABD5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    A-&gt;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push_back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(B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);</w:t>
            </w:r>
            <w:proofErr w:type="gramEnd"/>
          </w:p>
          <w:p w14:paraId="17E6D96E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}</w:t>
            </w:r>
          </w:p>
          <w:p w14:paraId="0E301CA4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for (long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long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= 3;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&lt;= sqrt(n);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+= 2)</w:t>
            </w:r>
          </w:p>
          <w:p w14:paraId="66C78496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{</w:t>
            </w:r>
          </w:p>
          <w:p w14:paraId="0F365380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    count =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0;</w:t>
            </w:r>
            <w:proofErr w:type="gramEnd"/>
          </w:p>
          <w:p w14:paraId="322E0348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    while (temp %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== 0)</w:t>
            </w:r>
          </w:p>
          <w:p w14:paraId="2A40BA53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    {</w:t>
            </w:r>
          </w:p>
          <w:p w14:paraId="1038BB7A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        count+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+;</w:t>
            </w:r>
            <w:proofErr w:type="gramEnd"/>
          </w:p>
          <w:p w14:paraId="6B7CE912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        temp = temp / </w:t>
            </w:r>
            <w:proofErr w:type="spellStart"/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;</w:t>
            </w:r>
            <w:proofErr w:type="gramEnd"/>
          </w:p>
          <w:p w14:paraId="320648C2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3621FFA3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    if (count)</w:t>
            </w:r>
          </w:p>
          <w:p w14:paraId="5158DCCA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    {</w:t>
            </w:r>
          </w:p>
          <w:p w14:paraId="591B23A6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        struct Element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B;</w:t>
            </w:r>
            <w:proofErr w:type="gramEnd"/>
          </w:p>
          <w:p w14:paraId="01337139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        </w:t>
            </w:r>
            <w:proofErr w:type="spellStart"/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B.count</w:t>
            </w:r>
            <w:proofErr w:type="spellEnd"/>
            <w:proofErr w:type="gram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= count;</w:t>
            </w:r>
          </w:p>
          <w:p w14:paraId="2D8B49FC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       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B.value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= </w:t>
            </w:r>
            <w:proofErr w:type="spellStart"/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;</w:t>
            </w:r>
            <w:proofErr w:type="gramEnd"/>
          </w:p>
          <w:p w14:paraId="53A21DD1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        A-&gt;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push_back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(B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);</w:t>
            </w:r>
            <w:proofErr w:type="gramEnd"/>
          </w:p>
          <w:p w14:paraId="0D5EB508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        //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&lt;&lt; "*" &lt;&lt;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&lt;&lt; "^" &lt;&lt; count &lt;&lt; </w:t>
            </w:r>
            <w:proofErr w:type="spellStart"/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endl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;</w:t>
            </w:r>
            <w:proofErr w:type="gramEnd"/>
          </w:p>
          <w:p w14:paraId="0553A477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74D91150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}</w:t>
            </w:r>
          </w:p>
          <w:p w14:paraId="467A3115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}</w:t>
            </w:r>
          </w:p>
          <w:p w14:paraId="58B9D8C1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long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long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sumOfFactor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(</w:t>
            </w:r>
            <w:proofErr w:type="spellStart"/>
            <w:proofErr w:type="gram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ll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n)</w:t>
            </w:r>
          </w:p>
          <w:p w14:paraId="6CBD540E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{</w:t>
            </w:r>
          </w:p>
          <w:p w14:paraId="364E852A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vector&lt;Element&gt;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temp1;</w:t>
            </w:r>
            <w:proofErr w:type="gramEnd"/>
          </w:p>
          <w:p w14:paraId="7D575B45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factorize(</w:t>
            </w:r>
            <w:proofErr w:type="gram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&amp;temp1, n);</w:t>
            </w:r>
          </w:p>
          <w:p w14:paraId="1B555D0E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long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long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S =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1;</w:t>
            </w:r>
            <w:proofErr w:type="gramEnd"/>
          </w:p>
          <w:p w14:paraId="34DFA6A5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for (int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= 0;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&lt; temp1.size();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++)</w:t>
            </w:r>
          </w:p>
          <w:p w14:paraId="0308E981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{</w:t>
            </w:r>
          </w:p>
          <w:p w14:paraId="07F29A03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    struct Element temp = temp1.at(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i</w:t>
            </w:r>
            <w:proofErr w:type="spellEnd"/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);</w:t>
            </w:r>
            <w:proofErr w:type="gramEnd"/>
          </w:p>
          <w:p w14:paraId="010B15A6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lastRenderedPageBreak/>
              <w:t xml:space="preserve">        S *= (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pow(</w:t>
            </w:r>
            <w:proofErr w:type="spellStart"/>
            <w:proofErr w:type="gram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temp.value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,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temp.count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+ 1) - 1) / (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temp.value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- 1);</w:t>
            </w:r>
          </w:p>
          <w:p w14:paraId="214A4063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}</w:t>
            </w:r>
          </w:p>
          <w:p w14:paraId="3894DE4D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return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S;</w:t>
            </w:r>
            <w:proofErr w:type="gramEnd"/>
          </w:p>
          <w:p w14:paraId="4221013C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}</w:t>
            </w:r>
          </w:p>
          <w:p w14:paraId="07392115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bool </w:t>
            </w:r>
            <w:proofErr w:type="spellStart"/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isPerfect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(</w:t>
            </w:r>
            <w:proofErr w:type="spellStart"/>
            <w:proofErr w:type="gram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ll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n)</w:t>
            </w:r>
          </w:p>
          <w:p w14:paraId="35B6E4A4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{</w:t>
            </w:r>
          </w:p>
          <w:p w14:paraId="446E4264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return (n ==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sumOfFactor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(n) - n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);</w:t>
            </w:r>
            <w:proofErr w:type="gramEnd"/>
          </w:p>
          <w:p w14:paraId="54F5D5DC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}</w:t>
            </w:r>
          </w:p>
          <w:p w14:paraId="761A4976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</w:p>
          <w:p w14:paraId="69812D53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void </w:t>
            </w:r>
            <w:proofErr w:type="spellStart"/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PerfectNumberList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(</w:t>
            </w:r>
            <w:proofErr w:type="spellStart"/>
            <w:proofErr w:type="gram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ll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n)</w:t>
            </w:r>
          </w:p>
          <w:p w14:paraId="1BB4B3ED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{</w:t>
            </w:r>
          </w:p>
          <w:p w14:paraId="7E675EB7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&lt;&lt; "List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cac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so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hoan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hao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nho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hon n: " &lt;&lt; n &lt;&lt; "\n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";</w:t>
            </w:r>
            <w:proofErr w:type="gramEnd"/>
          </w:p>
          <w:p w14:paraId="5EA98798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&lt;&lt; "a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";</w:t>
            </w:r>
            <w:proofErr w:type="gramEnd"/>
          </w:p>
          <w:p w14:paraId="28C3A877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for (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ll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= 0;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&lt; n;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++)</w:t>
            </w:r>
          </w:p>
          <w:p w14:paraId="75229353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{</w:t>
            </w:r>
          </w:p>
          <w:p w14:paraId="4A7ADCE6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   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&lt;&lt; "a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";</w:t>
            </w:r>
            <w:proofErr w:type="gramEnd"/>
          </w:p>
          <w:p w14:paraId="6679463C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    if (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== (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sumOfFactor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(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) -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))</w:t>
            </w:r>
          </w:p>
          <w:p w14:paraId="55884E1A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    {</w:t>
            </w:r>
          </w:p>
          <w:p w14:paraId="69292145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       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&lt;&lt;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&lt;&lt; "\n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";</w:t>
            </w:r>
            <w:proofErr w:type="gramEnd"/>
          </w:p>
          <w:p w14:paraId="69EE4E7F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764656B1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}</w:t>
            </w:r>
          </w:p>
          <w:p w14:paraId="0378CE79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}</w:t>
            </w:r>
          </w:p>
          <w:p w14:paraId="4C95A956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ll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getMaximumPerfectValue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(</w:t>
            </w:r>
            <w:proofErr w:type="spellStart"/>
            <w:proofErr w:type="gram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ll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n)</w:t>
            </w:r>
          </w:p>
          <w:p w14:paraId="248E169F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{</w:t>
            </w:r>
          </w:p>
          <w:p w14:paraId="7A068516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ll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max =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0;</w:t>
            </w:r>
            <w:proofErr w:type="gramEnd"/>
          </w:p>
          <w:p w14:paraId="672C8717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for (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ll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= 0;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&lt; n;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++)</w:t>
            </w:r>
          </w:p>
          <w:p w14:paraId="32475EFD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{</w:t>
            </w:r>
          </w:p>
          <w:p w14:paraId="7713DD62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    if (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isPerfect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(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) == true)</w:t>
            </w:r>
          </w:p>
          <w:p w14:paraId="5020F1C3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        max = </w:t>
            </w:r>
            <w:proofErr w:type="spellStart"/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;</w:t>
            </w:r>
            <w:proofErr w:type="gramEnd"/>
          </w:p>
          <w:p w14:paraId="1AE794BE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}</w:t>
            </w:r>
          </w:p>
          <w:p w14:paraId="4141FAC4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return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max;</w:t>
            </w:r>
            <w:proofErr w:type="gramEnd"/>
          </w:p>
          <w:p w14:paraId="1B3DFE75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lastRenderedPageBreak/>
              <w:t>}</w:t>
            </w:r>
          </w:p>
          <w:p w14:paraId="34578C65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</w:p>
          <w:p w14:paraId="1DB1D9E2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// void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ETF(</w:t>
            </w:r>
            <w:proofErr w:type="spellStart"/>
            <w:proofErr w:type="gram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ll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number)</w:t>
            </w:r>
          </w:p>
          <w:p w14:paraId="4B0068C0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// {</w:t>
            </w:r>
          </w:p>
          <w:p w14:paraId="69BF69AF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//     int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S;</w:t>
            </w:r>
            <w:proofErr w:type="gramEnd"/>
          </w:p>
          <w:p w14:paraId="6F4659E7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//    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&lt;&lt; "list: \n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";</w:t>
            </w:r>
            <w:proofErr w:type="gramEnd"/>
          </w:p>
          <w:p w14:paraId="78F3F25E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//     for (int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= 1;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&lt;number;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++)</w:t>
            </w:r>
          </w:p>
          <w:p w14:paraId="41A5FF4D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//     {</w:t>
            </w:r>
          </w:p>
          <w:p w14:paraId="18401041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//        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ll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a = GCD(</w:t>
            </w:r>
            <w:proofErr w:type="spellStart"/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i,number</w:t>
            </w:r>
            <w:proofErr w:type="spellEnd"/>
            <w:proofErr w:type="gram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);</w:t>
            </w:r>
          </w:p>
          <w:p w14:paraId="6CBC5AF0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//         if (a ==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1){</w:t>
            </w:r>
            <w:proofErr w:type="gramEnd"/>
          </w:p>
          <w:p w14:paraId="10F9946A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//             S+=</w:t>
            </w:r>
            <w:proofErr w:type="spellStart"/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;</w:t>
            </w:r>
            <w:proofErr w:type="gramEnd"/>
          </w:p>
          <w:p w14:paraId="51BF5749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//            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&lt;&lt;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&lt;&lt; "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";</w:t>
            </w:r>
            <w:proofErr w:type="gramEnd"/>
          </w:p>
          <w:p w14:paraId="34846EE0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//         }</w:t>
            </w:r>
          </w:p>
          <w:p w14:paraId="579E5BAB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//     }</w:t>
            </w:r>
          </w:p>
          <w:p w14:paraId="712F9638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//    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&lt;&lt; "\n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";</w:t>
            </w:r>
            <w:proofErr w:type="gramEnd"/>
          </w:p>
          <w:p w14:paraId="49A2E026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//    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&lt;&lt; "sum:  " &lt;&lt; S &lt;&lt; "\n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";</w:t>
            </w:r>
            <w:proofErr w:type="gramEnd"/>
          </w:p>
          <w:p w14:paraId="087DEAC0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// }</w:t>
            </w:r>
          </w:p>
          <w:p w14:paraId="61A36C2A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// void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ETFFORMULA(</w:t>
            </w:r>
            <w:proofErr w:type="spellStart"/>
            <w:proofErr w:type="gram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ll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n)</w:t>
            </w:r>
          </w:p>
          <w:p w14:paraId="55796BBC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// {</w:t>
            </w:r>
          </w:p>
          <w:p w14:paraId="2E26FB64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//     vector&lt;Element&gt;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temp;</w:t>
            </w:r>
            <w:proofErr w:type="gramEnd"/>
          </w:p>
          <w:p w14:paraId="2886FAFB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//    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factorize(</w:t>
            </w:r>
            <w:proofErr w:type="gram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&amp;temp, n);</w:t>
            </w:r>
          </w:p>
          <w:p w14:paraId="5D5725E1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//     // for (int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= 0;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&lt; </w:t>
            </w:r>
            <w:proofErr w:type="spellStart"/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temp.size</w:t>
            </w:r>
            <w:proofErr w:type="spellEnd"/>
            <w:proofErr w:type="gram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();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++)</w:t>
            </w:r>
          </w:p>
          <w:p w14:paraId="73551981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//     // {</w:t>
            </w:r>
          </w:p>
          <w:p w14:paraId="22C051DE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//     //    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&lt;&lt; temp.at(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).value &lt;&lt; " " &lt;&lt; temp.at(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i</w:t>
            </w:r>
            <w:proofErr w:type="spellEnd"/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).count</w:t>
            </w:r>
            <w:proofErr w:type="gram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;</w:t>
            </w:r>
          </w:p>
          <w:p w14:paraId="4711699F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//     //     // A*= pow(temp.at(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).value, temp.at(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i</w:t>
            </w:r>
            <w:proofErr w:type="spellEnd"/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).count</w:t>
            </w:r>
            <w:proofErr w:type="gram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-1)*(temp.at(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).value - 1);</w:t>
            </w:r>
          </w:p>
          <w:p w14:paraId="020DC68B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//     // }</w:t>
            </w:r>
          </w:p>
          <w:p w14:paraId="65866470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//    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ll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A =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1;</w:t>
            </w:r>
            <w:proofErr w:type="gramEnd"/>
          </w:p>
          <w:p w14:paraId="6FC80164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//     for (int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= 0;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&lt; </w:t>
            </w:r>
            <w:proofErr w:type="spellStart"/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temp.size</w:t>
            </w:r>
            <w:proofErr w:type="spellEnd"/>
            <w:proofErr w:type="gram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();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++)</w:t>
            </w:r>
          </w:p>
          <w:p w14:paraId="66EA4EF7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//     {</w:t>
            </w:r>
          </w:p>
          <w:p w14:paraId="45E43A76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//         //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&lt;&lt; temp.at(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).value &lt;&lt; " " &lt;&lt; temp.at(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i</w:t>
            </w:r>
            <w:proofErr w:type="spellEnd"/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).count</w:t>
            </w:r>
            <w:proofErr w:type="gram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;</w:t>
            </w:r>
          </w:p>
          <w:p w14:paraId="5FA3ADD0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//         A*= pow(temp.at(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).value, temp.at(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i</w:t>
            </w:r>
            <w:proofErr w:type="spellEnd"/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).count</w:t>
            </w:r>
            <w:proofErr w:type="gram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-1)*(temp.at(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).value - 1);</w:t>
            </w:r>
          </w:p>
          <w:p w14:paraId="254FE273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lastRenderedPageBreak/>
              <w:t>//     }</w:t>
            </w:r>
          </w:p>
          <w:p w14:paraId="04AF201C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//    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&lt;&lt;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A;</w:t>
            </w:r>
            <w:proofErr w:type="gramEnd"/>
          </w:p>
          <w:p w14:paraId="4D6F8CD7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// }</w:t>
            </w:r>
          </w:p>
          <w:p w14:paraId="4B7AF690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long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long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nearest_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prime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(</w:t>
            </w:r>
            <w:proofErr w:type="spellStart"/>
            <w:proofErr w:type="gram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ll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n)</w:t>
            </w:r>
          </w:p>
          <w:p w14:paraId="4751BFB7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{</w:t>
            </w:r>
          </w:p>
          <w:p w14:paraId="26349B4F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</w:p>
          <w:p w14:paraId="4B36F8A5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ll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lower = n -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1;</w:t>
            </w:r>
            <w:proofErr w:type="gramEnd"/>
          </w:p>
          <w:p w14:paraId="16EDAEB5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while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(!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is</w:t>
            </w:r>
            <w:proofErr w:type="gram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_prime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(lower) &amp;&amp; lower % 3 != 0)</w:t>
            </w:r>
          </w:p>
          <w:p w14:paraId="37540449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{</w:t>
            </w:r>
          </w:p>
          <w:p w14:paraId="2D3536A4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    lower -=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1;</w:t>
            </w:r>
            <w:proofErr w:type="gramEnd"/>
          </w:p>
          <w:p w14:paraId="6D7E0E69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}</w:t>
            </w:r>
          </w:p>
          <w:p w14:paraId="17FBD45F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ll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upper = n +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1;</w:t>
            </w:r>
            <w:proofErr w:type="gramEnd"/>
          </w:p>
          <w:p w14:paraId="330F0EAA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while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(!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is</w:t>
            </w:r>
            <w:proofErr w:type="gram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_prime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(upper) &amp;&amp; upper % 3 != 0)</w:t>
            </w:r>
          </w:p>
          <w:p w14:paraId="63B2548A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{</w:t>
            </w:r>
          </w:p>
          <w:p w14:paraId="4B622898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    upper +=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1;</w:t>
            </w:r>
            <w:proofErr w:type="gramEnd"/>
          </w:p>
          <w:p w14:paraId="0FBC2FBB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}</w:t>
            </w:r>
          </w:p>
          <w:p w14:paraId="417FCA9C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return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abs(</w:t>
            </w:r>
            <w:proofErr w:type="gram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n - lower) &lt; abs(n - upper) ? lower : upper;</w:t>
            </w:r>
          </w:p>
          <w:p w14:paraId="5E8CACEB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}</w:t>
            </w:r>
          </w:p>
          <w:p w14:paraId="55D2A2F0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int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main(</w:t>
            </w:r>
            <w:proofErr w:type="gram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)</w:t>
            </w:r>
          </w:p>
          <w:p w14:paraId="0CC1BCCA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{</w:t>
            </w:r>
          </w:p>
          <w:p w14:paraId="7F743E90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ll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n;</w:t>
            </w:r>
            <w:proofErr w:type="gramEnd"/>
          </w:p>
          <w:p w14:paraId="29910875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//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&lt;&lt; "input the value of n: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";</w:t>
            </w:r>
            <w:proofErr w:type="gramEnd"/>
          </w:p>
          <w:p w14:paraId="3BFE4AF1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//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cin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&gt;&gt;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n;</w:t>
            </w:r>
            <w:proofErr w:type="gramEnd"/>
          </w:p>
          <w:p w14:paraId="258DE29C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//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&lt;&lt; "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cau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a: \n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";</w:t>
            </w:r>
            <w:proofErr w:type="gramEnd"/>
          </w:p>
          <w:p w14:paraId="4F3B3318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// </w:t>
            </w:r>
            <w:proofErr w:type="spellStart"/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PerfectNumberList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(</w:t>
            </w:r>
            <w:proofErr w:type="gram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9000);</w:t>
            </w:r>
          </w:p>
          <w:p w14:paraId="2D23F0F1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&lt;&lt; "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cau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b: \n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";</w:t>
            </w:r>
            <w:proofErr w:type="gramEnd"/>
          </w:p>
          <w:p w14:paraId="56DF237E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&lt;&lt; "nearest prime of maximum perfect value of n: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";</w:t>
            </w:r>
            <w:proofErr w:type="gramEnd"/>
          </w:p>
          <w:p w14:paraId="49617FBA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&lt;&lt;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nearest_prime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(</w:t>
            </w:r>
            <w:proofErr w:type="spellStart"/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getMaximumPerfectValue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(</w:t>
            </w:r>
            <w:proofErr w:type="gram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9000));</w:t>
            </w:r>
          </w:p>
          <w:p w14:paraId="3C6DCC13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&lt;&lt; "\n the number of coprime 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number</w:t>
            </w:r>
            <w:proofErr w:type="gramEnd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using ETF formula: ";</w:t>
            </w:r>
          </w:p>
          <w:p w14:paraId="5B3AD602" w14:textId="77777777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// ETFFORMULA(n</w:t>
            </w:r>
            <w:proofErr w:type="gramStart"/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);</w:t>
            </w:r>
            <w:proofErr w:type="gramEnd"/>
          </w:p>
          <w:p w14:paraId="18C24485" w14:textId="7B30F426" w:rsidR="00501DA3" w:rsidRPr="00501DA3" w:rsidRDefault="00501DA3" w:rsidP="00501DA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501DA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}</w:t>
            </w:r>
          </w:p>
          <w:p w14:paraId="36EFCC81" w14:textId="42DDD83B" w:rsidR="00BE3828" w:rsidRPr="003E170E" w:rsidRDefault="00BE3828" w:rsidP="000371F9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F6467F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lastRenderedPageBreak/>
              <w:t xml:space="preserve"> # </w:t>
            </w:r>
            <w:proofErr w:type="spellStart"/>
            <w:r w:rsidRPr="00F6467F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Trả</w:t>
            </w:r>
            <w:proofErr w:type="spellEnd"/>
            <w:r w:rsidRPr="00F6467F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F6467F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lời</w:t>
            </w:r>
            <w:proofErr w:type="spellEnd"/>
            <w:r w:rsidRPr="00F6467F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: </w:t>
            </w:r>
            <w:proofErr w:type="spellStart"/>
            <w:r w:rsidRPr="00F6467F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Dán</w:t>
            </w:r>
            <w:proofErr w:type="spellEnd"/>
            <w:r w:rsidRPr="00F6467F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F6467F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kết</w:t>
            </w:r>
            <w:proofErr w:type="spellEnd"/>
            <w:r w:rsidRPr="00F6467F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F6467F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quả</w:t>
            </w:r>
            <w:proofErr w:type="spellEnd"/>
            <w:r w:rsidRPr="00F6467F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F6467F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thực</w:t>
            </w:r>
            <w:proofErr w:type="spellEnd"/>
            <w:r w:rsidRPr="00F6467F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F6467F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thi</w:t>
            </w:r>
            <w:proofErr w:type="spellEnd"/>
            <w:r w:rsidRPr="00F6467F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F6467F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vào</w:t>
            </w:r>
            <w:proofErr w:type="spellEnd"/>
            <w:r w:rsidRPr="00F6467F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F6467F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bên</w:t>
            </w:r>
            <w:proofErr w:type="spellEnd"/>
            <w:r w:rsidRPr="00F6467F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F6467F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dưới</w:t>
            </w:r>
            <w:proofErr w:type="spellEnd"/>
            <w:r w:rsidRPr="00F6467F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:</w:t>
            </w:r>
          </w:p>
        </w:tc>
      </w:tr>
    </w:tbl>
    <w:p w14:paraId="6DBED2B2" w14:textId="77777777" w:rsidR="003E170E" w:rsidRDefault="003E170E" w:rsidP="0043561C">
      <w:pPr>
        <w:spacing w:before="120" w:after="120"/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  <w:u w:val="single"/>
        </w:rPr>
      </w:pPr>
    </w:p>
    <w:p w14:paraId="5E0835A0" w14:textId="5458CD0A" w:rsidR="0043561C" w:rsidRDefault="00883E38" w:rsidP="0043561C">
      <w:pPr>
        <w:spacing w:before="120" w:after="120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proofErr w:type="spellStart"/>
      <w:r w:rsidRPr="001D7D56"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  <w:u w:val="single"/>
        </w:rPr>
        <w:t>Câu</w:t>
      </w:r>
      <w:proofErr w:type="spellEnd"/>
      <w:r w:rsidRPr="001D7D56"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  <w:u w:val="single"/>
        </w:rPr>
        <w:t xml:space="preserve"> 2</w:t>
      </w:r>
      <w:r w:rsidRPr="001D7D56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(</w:t>
      </w:r>
      <w:proofErr w:type="gramStart"/>
      <w:r w:rsidR="00427BA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2</w:t>
      </w:r>
      <w:r w:rsidR="00FF1C4C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.0</w:t>
      </w:r>
      <w:r w:rsidR="00C46EC7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proofErr w:type="spellStart"/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điểm</w:t>
      </w:r>
      <w:proofErr w:type="spellEnd"/>
      <w:proofErr w:type="gramEnd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): Cho ma </w:t>
      </w:r>
      <w:proofErr w:type="spellStart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rận</w:t>
      </w:r>
      <w:proofErr w:type="spellEnd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A. </w:t>
      </w:r>
      <w:proofErr w:type="spellStart"/>
      <w:r w:rsidR="0043561C" w:rsidRPr="0054371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Viết</w:t>
      </w:r>
      <w:proofErr w:type="spellEnd"/>
      <w:r w:rsidR="0043561C" w:rsidRPr="0054371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4356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hương</w:t>
      </w:r>
      <w:proofErr w:type="spellEnd"/>
      <w:r w:rsidR="004356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4356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rình</w:t>
      </w:r>
      <w:proofErr w:type="spellEnd"/>
      <w:r w:rsidR="0043561C" w:rsidRPr="0054371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6A142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(</w:t>
      </w:r>
      <w:proofErr w:type="spellStart"/>
      <w:r w:rsidR="006A142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ó</w:t>
      </w:r>
      <w:proofErr w:type="spellEnd"/>
      <w:r w:rsidR="006A142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6A142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ử</w:t>
      </w:r>
      <w:proofErr w:type="spellEnd"/>
      <w:r w:rsidR="006A142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6A142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dụng</w:t>
      </w:r>
      <w:proofErr w:type="spellEnd"/>
      <w:r w:rsidR="006A142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6A142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àm</w:t>
      </w:r>
      <w:proofErr w:type="spellEnd"/>
      <w:r w:rsidR="006A142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) </w:t>
      </w:r>
      <w:proofErr w:type="spellStart"/>
      <w:r w:rsidR="006A142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hực</w:t>
      </w:r>
      <w:proofErr w:type="spellEnd"/>
      <w:r w:rsidR="006A142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6A142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iện</w:t>
      </w:r>
      <w:proofErr w:type="spellEnd"/>
      <w:r w:rsidR="006A142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43561C" w:rsidRPr="0054371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phân</w:t>
      </w:r>
      <w:proofErr w:type="spellEnd"/>
      <w:r w:rsidR="0043561C" w:rsidRPr="0054371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43561C" w:rsidRPr="0054371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rã</w:t>
      </w:r>
      <w:proofErr w:type="spellEnd"/>
      <w:r w:rsidR="0043561C" w:rsidRPr="0054371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ma </w:t>
      </w:r>
      <w:proofErr w:type="spellStart"/>
      <w:r w:rsidR="0043561C" w:rsidRPr="0054371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rận</w:t>
      </w:r>
      <w:proofErr w:type="spellEnd"/>
      <w:r w:rsidR="0043561C" w:rsidRPr="0054371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sdt>
        <w:sdtPr>
          <w:rPr>
            <w:color w:val="000000" w:themeColor="text1"/>
          </w:rPr>
          <w:tag w:val="goog_rdk_1"/>
          <w:id w:val="-19400643"/>
        </w:sdtPr>
        <w:sdtEndPr/>
        <w:sdtContent/>
      </w:sdt>
      <w:r w:rsidR="0043561C" w:rsidRPr="0054371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A </w:t>
      </w:r>
      <w:proofErr w:type="spellStart"/>
      <w:r w:rsidR="0043561C" w:rsidRPr="0054371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bằng</w:t>
      </w:r>
      <w:proofErr w:type="spellEnd"/>
      <w:r w:rsidR="0043561C" w:rsidRPr="0054371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43561C" w:rsidRPr="0054371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phương</w:t>
      </w:r>
      <w:proofErr w:type="spellEnd"/>
      <w:r w:rsidR="0043561C" w:rsidRPr="0054371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43561C" w:rsidRPr="0054371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pháp</w:t>
      </w:r>
      <w:proofErr w:type="spellEnd"/>
      <w:r w:rsidR="0043561C" w:rsidRPr="0054371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4356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VD.</w:t>
      </w:r>
    </w:p>
    <w:p w14:paraId="067F6A49" w14:textId="77777777" w:rsidR="003E170E" w:rsidRPr="00543716" w:rsidRDefault="003E170E" w:rsidP="0043561C">
      <w:pPr>
        <w:spacing w:before="120" w:after="120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</w:p>
    <w:tbl>
      <w:tblPr>
        <w:tblStyle w:val="a2"/>
        <w:tblW w:w="10255" w:type="dxa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255"/>
      </w:tblGrid>
      <w:tr w:rsidR="00337F76" w:rsidRPr="001D7D56" w14:paraId="29D0C98C" w14:textId="77777777">
        <w:trPr>
          <w:trHeight w:val="1548"/>
        </w:trPr>
        <w:tc>
          <w:tcPr>
            <w:tcW w:w="10255" w:type="dxa"/>
          </w:tcPr>
          <w:p w14:paraId="00000027" w14:textId="6F45A99A" w:rsidR="00337F76" w:rsidRDefault="00883E38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# </w:t>
            </w:r>
            <w:proofErr w:type="spellStart"/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Trả</w:t>
            </w:r>
            <w:proofErr w:type="spellEnd"/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lời</w:t>
            </w:r>
            <w:proofErr w:type="spellEnd"/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:</w:t>
            </w:r>
            <w:r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4188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Dán</w:t>
            </w:r>
            <w:proofErr w:type="spellEnd"/>
            <w:r w:rsidRPr="0054188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code </w:t>
            </w:r>
            <w:proofErr w:type="spellStart"/>
            <w:r w:rsidRPr="0054188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vào</w:t>
            </w:r>
            <w:proofErr w:type="spellEnd"/>
            <w:r w:rsidRPr="0054188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4188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ên</w:t>
            </w:r>
            <w:proofErr w:type="spellEnd"/>
            <w:r w:rsidRPr="0054188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4188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dưới</w:t>
            </w:r>
            <w:proofErr w:type="spellEnd"/>
          </w:p>
          <w:p w14:paraId="372E53D0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 g++ -I C:\eigen-3.4.0 tenfile.cpp -o tenfile.exe</w:t>
            </w:r>
          </w:p>
          <w:p w14:paraId="07521507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//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tinh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toan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3 ma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tran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U, sigma, V</w:t>
            </w:r>
          </w:p>
          <w:p w14:paraId="72FD6570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#include &lt;bits/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tdc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++.h&gt;</w:t>
            </w:r>
          </w:p>
          <w:p w14:paraId="7E2966DB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#include &lt;Eigen/Dense&gt;</w:t>
            </w:r>
          </w:p>
          <w:p w14:paraId="155BD26D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using namespace </w:t>
            </w:r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td;</w:t>
            </w:r>
            <w:proofErr w:type="gramEnd"/>
          </w:p>
          <w:p w14:paraId="7EA4649A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using namespace </w:t>
            </w:r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Eigen;</w:t>
            </w:r>
            <w:proofErr w:type="gramEnd"/>
          </w:p>
          <w:p w14:paraId="03B47351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Xf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Transpose_1(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Xf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A, int row, int column)</w:t>
            </w:r>
          </w:p>
          <w:p w14:paraId="3CB89835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{</w:t>
            </w:r>
          </w:p>
          <w:p w14:paraId="10B4026C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Xf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A_</w:t>
            </w:r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trans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gram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lumn, row);</w:t>
            </w:r>
          </w:p>
          <w:p w14:paraId="64CDA28D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 (int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 0;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 row;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++)</w:t>
            </w:r>
          </w:p>
          <w:p w14:paraId="3FE1F9B4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{</w:t>
            </w:r>
          </w:p>
          <w:p w14:paraId="5B35393E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for (int j = 0; j &lt; column;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j++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</w:t>
            </w:r>
          </w:p>
          <w:p w14:paraId="23E1EAF9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{</w:t>
            </w:r>
          </w:p>
          <w:p w14:paraId="2D001811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A_</w:t>
            </w:r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trans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gram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j,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 = A(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, j);</w:t>
            </w:r>
          </w:p>
          <w:p w14:paraId="77A81432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061BC212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71F0E269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return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A_</w:t>
            </w:r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trans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;</w:t>
            </w:r>
            <w:proofErr w:type="gramEnd"/>
          </w:p>
          <w:p w14:paraId="412AC6FD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2120A0AB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Xf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ultiple(</w:t>
            </w:r>
            <w:proofErr w:type="spellStart"/>
            <w:proofErr w:type="gram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Xf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A, int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A_row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, int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A_col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,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Xf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B, int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B_row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, int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B_col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</w:t>
            </w:r>
          </w:p>
          <w:p w14:paraId="7BC081E8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{</w:t>
            </w:r>
          </w:p>
          <w:p w14:paraId="23448D8E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Xf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result(</w:t>
            </w:r>
            <w:proofErr w:type="spellStart"/>
            <w:proofErr w:type="gram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A_col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,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B_row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;</w:t>
            </w:r>
          </w:p>
          <w:p w14:paraId="17F74632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 (int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 0;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A_col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;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++)</w:t>
            </w:r>
          </w:p>
          <w:p w14:paraId="044CBC31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{</w:t>
            </w:r>
          </w:p>
          <w:p w14:paraId="0EDC56FB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for (int j = 0; j &lt;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B_row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;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j++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</w:t>
            </w:r>
          </w:p>
          <w:p w14:paraId="360190FC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{</w:t>
            </w:r>
          </w:p>
          <w:p w14:paraId="7523D70E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 xml:space="preserve">            </w:t>
            </w:r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result(</w:t>
            </w:r>
            <w:proofErr w:type="spellStart"/>
            <w:proofErr w:type="gram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, j) = 0;</w:t>
            </w:r>
          </w:p>
          <w:p w14:paraId="7AFE272C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for (int k = 0; k &lt;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B_col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; k++)</w:t>
            </w:r>
          </w:p>
          <w:p w14:paraId="0331C331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{</w:t>
            </w:r>
          </w:p>
          <w:p w14:paraId="2719DA30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</w:t>
            </w:r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result(</w:t>
            </w:r>
            <w:proofErr w:type="spellStart"/>
            <w:proofErr w:type="gram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, j) += A(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, k) * B(k, j);</w:t>
            </w:r>
          </w:p>
          <w:p w14:paraId="25D41D70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}</w:t>
            </w:r>
          </w:p>
          <w:p w14:paraId="557A0C6E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463BC163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7D76BC3E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return </w:t>
            </w:r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result;</w:t>
            </w:r>
            <w:proofErr w:type="gramEnd"/>
          </w:p>
          <w:p w14:paraId="4F208917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2E3806DB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Xf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DacTrung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spellStart"/>
            <w:proofErr w:type="gram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Xf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A, int row, int column)</w:t>
            </w:r>
          </w:p>
          <w:p w14:paraId="366BCEAF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{</w:t>
            </w:r>
          </w:p>
          <w:p w14:paraId="60E4E238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Xf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At = Transpose_1(A, row, column</w:t>
            </w:r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;</w:t>
            </w:r>
            <w:proofErr w:type="gramEnd"/>
          </w:p>
          <w:p w14:paraId="47C76598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Xf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tdt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 </w:t>
            </w:r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ultiple(</w:t>
            </w:r>
            <w:proofErr w:type="gram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At, row, column, A, column, row);</w:t>
            </w:r>
          </w:p>
          <w:p w14:paraId="47915D99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return </w:t>
            </w:r>
            <w:proofErr w:type="spellStart"/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tdt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;</w:t>
            </w:r>
            <w:proofErr w:type="gramEnd"/>
          </w:p>
          <w:p w14:paraId="2EC08735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Xf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At = </w:t>
            </w:r>
            <w:proofErr w:type="spellStart"/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A.transpose</w:t>
            </w:r>
            <w:proofErr w:type="spellEnd"/>
            <w:proofErr w:type="gram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);</w:t>
            </w:r>
          </w:p>
          <w:p w14:paraId="2B0FC0D1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Xf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tdt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=  At</w:t>
            </w:r>
            <w:proofErr w:type="gram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*A;</w:t>
            </w:r>
          </w:p>
          <w:p w14:paraId="1664CD1F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return </w:t>
            </w:r>
            <w:proofErr w:type="spellStart"/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tdt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;</w:t>
            </w:r>
            <w:proofErr w:type="gramEnd"/>
          </w:p>
          <w:p w14:paraId="341DE4C5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79DE307B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Xf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tCal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spellStart"/>
            <w:proofErr w:type="gram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Xf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A, int row, int column)</w:t>
            </w:r>
          </w:p>
          <w:p w14:paraId="5BF6D37F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{</w:t>
            </w:r>
          </w:p>
          <w:p w14:paraId="271C8FDF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Xf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tdt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 </w:t>
            </w:r>
            <w:proofErr w:type="spellStart"/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DacTrung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gram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A, row, column);</w:t>
            </w:r>
          </w:p>
          <w:p w14:paraId="0DC82499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EigenSolver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&lt;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Xf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&gt; es(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tdt</w:t>
            </w:r>
            <w:proofErr w:type="spellEnd"/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;</w:t>
            </w:r>
            <w:proofErr w:type="gramEnd"/>
          </w:p>
          <w:p w14:paraId="5230B91A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EigenSolver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&lt;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Xf</w:t>
            </w:r>
            <w:proofErr w:type="spellEnd"/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&gt;::</w:t>
            </w:r>
            <w:proofErr w:type="spellStart"/>
            <w:proofErr w:type="gram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EigenvectorsType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eigenVectors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es.eigenvectors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);</w:t>
            </w:r>
          </w:p>
          <w:p w14:paraId="323A0B23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77CA1EBE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Xf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V =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eigenVectors.real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.matrix</w:t>
            </w:r>
            <w:proofErr w:type="gram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);</w:t>
            </w:r>
          </w:p>
          <w:p w14:paraId="200A67D8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return </w:t>
            </w:r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;</w:t>
            </w:r>
            <w:proofErr w:type="gramEnd"/>
          </w:p>
          <w:p w14:paraId="4A3E9705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5E347494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Xf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igmaCal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spellStart"/>
            <w:proofErr w:type="gram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Xf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A, int row, int column)</w:t>
            </w:r>
          </w:p>
          <w:p w14:paraId="1D6942D6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{</w:t>
            </w:r>
          </w:p>
          <w:p w14:paraId="6A35C2E3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Xf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tdt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 </w:t>
            </w:r>
            <w:proofErr w:type="spellStart"/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DacTrung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gram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A, row, column);</w:t>
            </w:r>
          </w:p>
          <w:p w14:paraId="2B8272AE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EigenSolver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&lt;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Xf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&gt; es(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tdt</w:t>
            </w:r>
            <w:proofErr w:type="spellEnd"/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;</w:t>
            </w:r>
            <w:proofErr w:type="gramEnd"/>
          </w:p>
          <w:p w14:paraId="46764C7C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 xml:space="preserve">   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EigenSolver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&lt;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Xf</w:t>
            </w:r>
            <w:proofErr w:type="spellEnd"/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&gt;::</w:t>
            </w:r>
            <w:proofErr w:type="spellStart"/>
            <w:proofErr w:type="gram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EigenvalueType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eigenValues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es.eigenvalues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);</w:t>
            </w:r>
          </w:p>
          <w:p w14:paraId="436111A1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EigenSolver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&lt;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Xf</w:t>
            </w:r>
            <w:proofErr w:type="spellEnd"/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&gt;::</w:t>
            </w:r>
            <w:proofErr w:type="spellStart"/>
            <w:proofErr w:type="gram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EigenvectorsType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eigenVectors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es.eigenvectors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);</w:t>
            </w:r>
          </w:p>
          <w:p w14:paraId="7DEE2C7E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Xf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sigma = </w:t>
            </w:r>
            <w:proofErr w:type="spellStart"/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Xf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::</w:t>
            </w:r>
            <w:proofErr w:type="gram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Zero(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eigenValues.rows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(),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eigenValues.rows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));</w:t>
            </w:r>
          </w:p>
          <w:p w14:paraId="352DEA44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&lt; "\n</w:t>
            </w:r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";</w:t>
            </w:r>
            <w:proofErr w:type="gramEnd"/>
          </w:p>
          <w:p w14:paraId="3D80FC5C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 (int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 0;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eigenValues.rows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();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++)</w:t>
            </w:r>
          </w:p>
          <w:p w14:paraId="185E1E1B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{</w:t>
            </w:r>
          </w:p>
          <w:p w14:paraId="6DB5ACA0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</w:t>
            </w:r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igma(</w:t>
            </w:r>
            <w:proofErr w:type="spellStart"/>
            <w:proofErr w:type="gram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,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 = sqrt((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eigenValues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[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.real()));</w:t>
            </w:r>
          </w:p>
          <w:p w14:paraId="6DAC6684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09E5C17B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</w:t>
            </w:r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igma(</w:t>
            </w:r>
            <w:proofErr w:type="spellStart"/>
            <w:proofErr w:type="gram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eigenValues.rows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() - 1,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eigenValues.rows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) - 1) = 0.000001;</w:t>
            </w:r>
          </w:p>
          <w:p w14:paraId="4E3C31F9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&lt; </w:t>
            </w:r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igma;</w:t>
            </w:r>
            <w:proofErr w:type="gramEnd"/>
          </w:p>
          <w:p w14:paraId="7655F053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return </w:t>
            </w:r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igma;</w:t>
            </w:r>
            <w:proofErr w:type="gramEnd"/>
          </w:p>
          <w:p w14:paraId="59F19C4F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ó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được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ma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trận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đường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héo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lambda</w:t>
            </w:r>
          </w:p>
          <w:p w14:paraId="25065BCA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7FFC2D18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Xf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uCal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spellStart"/>
            <w:proofErr w:type="gram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Xf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A, int row, int column) //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ửa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uCal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tùy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bài</w:t>
            </w:r>
            <w:proofErr w:type="spellEnd"/>
          </w:p>
          <w:p w14:paraId="085AF453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{</w:t>
            </w:r>
          </w:p>
          <w:p w14:paraId="245BB858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Xf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tdt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 </w:t>
            </w:r>
            <w:proofErr w:type="spellStart"/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DacTrung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gram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A, row, column);</w:t>
            </w:r>
          </w:p>
          <w:p w14:paraId="6DBBD78A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EigenSolver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&lt;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Xf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&gt; es(A</w:t>
            </w:r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;</w:t>
            </w:r>
            <w:proofErr w:type="gramEnd"/>
          </w:p>
          <w:p w14:paraId="5A48C596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EigenSolver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&lt;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Xf</w:t>
            </w:r>
            <w:proofErr w:type="spellEnd"/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&gt;::</w:t>
            </w:r>
            <w:proofErr w:type="spellStart"/>
            <w:proofErr w:type="gram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EigenvalueType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eigenValues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es.eigenvalues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);</w:t>
            </w:r>
          </w:p>
          <w:p w14:paraId="34D10075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EigenSolver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&lt;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Xf</w:t>
            </w:r>
            <w:proofErr w:type="spellEnd"/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&gt;::</w:t>
            </w:r>
            <w:proofErr w:type="spellStart"/>
            <w:proofErr w:type="gram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EigenvectorsType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eigenVectors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es.eigenvectors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);</w:t>
            </w:r>
          </w:p>
          <w:p w14:paraId="510B50BC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3A251A08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Xf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V = </w:t>
            </w:r>
            <w:proofErr w:type="spellStart"/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tCal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gram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A, row, column);</w:t>
            </w:r>
          </w:p>
          <w:p w14:paraId="3C6487AA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int row1 = </w:t>
            </w:r>
            <w:proofErr w:type="spellStart"/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.rows</w:t>
            </w:r>
            <w:proofErr w:type="spellEnd"/>
            <w:proofErr w:type="gram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);</w:t>
            </w:r>
          </w:p>
          <w:p w14:paraId="77B547AA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int col1 = </w:t>
            </w:r>
            <w:proofErr w:type="spellStart"/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.cols</w:t>
            </w:r>
            <w:proofErr w:type="spellEnd"/>
            <w:proofErr w:type="gram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);</w:t>
            </w:r>
          </w:p>
          <w:p w14:paraId="008B4CD5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7B0F3575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Xf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U = A * </w:t>
            </w:r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;</w:t>
            </w:r>
            <w:proofErr w:type="gramEnd"/>
          </w:p>
          <w:p w14:paraId="1182BE8C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Xf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U = </w:t>
            </w:r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ultiple(</w:t>
            </w:r>
            <w:proofErr w:type="gram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A, row, column , V, column, column);</w:t>
            </w:r>
          </w:p>
          <w:p w14:paraId="5FD4B53C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 (int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 0;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 </w:t>
            </w:r>
            <w:proofErr w:type="spellStart"/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U.cols</w:t>
            </w:r>
            <w:proofErr w:type="spellEnd"/>
            <w:proofErr w:type="gram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); ++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</w:t>
            </w:r>
          </w:p>
          <w:p w14:paraId="7E39975C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U.col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.normalize</w:t>
            </w:r>
            <w:proofErr w:type="gram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);</w:t>
            </w:r>
          </w:p>
          <w:p w14:paraId="02709917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return </w:t>
            </w:r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U;</w:t>
            </w:r>
            <w:proofErr w:type="gramEnd"/>
          </w:p>
          <w:p w14:paraId="34ADB3CA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06D71B37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void </w:t>
            </w:r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heck(</w:t>
            </w:r>
            <w:proofErr w:type="spellStart"/>
            <w:proofErr w:type="gram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Xf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U,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Xf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sigma,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Xf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Vt)</w:t>
            </w:r>
          </w:p>
          <w:p w14:paraId="053BB466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>{</w:t>
            </w:r>
          </w:p>
          <w:p w14:paraId="5E844EFF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&lt; "\n"</w:t>
            </w:r>
          </w:p>
          <w:p w14:paraId="14D77158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&lt;&lt; </w:t>
            </w:r>
            <w:proofErr w:type="spellStart"/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etprecision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gram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5) &lt;&lt; (U * sigma *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t.transpose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)).real() &lt;&lt; "\n";</w:t>
            </w:r>
          </w:p>
          <w:p w14:paraId="2823F53E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06840ED0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int </w:t>
            </w:r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in(</w:t>
            </w:r>
            <w:proofErr w:type="gram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int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argc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, char const *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argv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[])</w:t>
            </w:r>
          </w:p>
          <w:p w14:paraId="1338F963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{</w:t>
            </w:r>
          </w:p>
          <w:p w14:paraId="0BC40ACF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int row = </w:t>
            </w:r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3;</w:t>
            </w:r>
            <w:proofErr w:type="gramEnd"/>
          </w:p>
          <w:p w14:paraId="7ADF5161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int column = </w:t>
            </w:r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3;</w:t>
            </w:r>
            <w:proofErr w:type="gramEnd"/>
          </w:p>
          <w:p w14:paraId="6442008E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531C2D6A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Xf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A = </w:t>
            </w:r>
            <w:proofErr w:type="spellStart"/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Xf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gram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row, column);</w:t>
            </w:r>
          </w:p>
          <w:p w14:paraId="7B070F93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</w:p>
          <w:p w14:paraId="58ED72F6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A &lt;&lt; 1, 2, 3,</w:t>
            </w:r>
          </w:p>
          <w:p w14:paraId="28602B40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2, 4, 8,</w:t>
            </w:r>
          </w:p>
          <w:p w14:paraId="0C67EE99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1, 2, </w:t>
            </w:r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4;</w:t>
            </w:r>
            <w:proofErr w:type="gramEnd"/>
          </w:p>
          <w:p w14:paraId="0A392DD7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A &lt;&lt;    -</w:t>
            </w:r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3,  1</w:t>
            </w:r>
            <w:proofErr w:type="gram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,</w:t>
            </w:r>
          </w:p>
          <w:p w14:paraId="4EA044CE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        6</w:t>
            </w:r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,  -</w:t>
            </w:r>
            <w:proofErr w:type="gram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2,</w:t>
            </w:r>
          </w:p>
          <w:p w14:paraId="757C7969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        6</w:t>
            </w:r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,  -</w:t>
            </w:r>
            <w:proofErr w:type="gram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2;</w:t>
            </w:r>
          </w:p>
          <w:p w14:paraId="434AA489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</w:t>
            </w:r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  A</w:t>
            </w:r>
            <w:proofErr w:type="gram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&lt; -18, 13,  -4,  4,</w:t>
            </w:r>
          </w:p>
          <w:p w14:paraId="2196EB1F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      </w:t>
            </w:r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2,   </w:t>
            </w:r>
            <w:proofErr w:type="gram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19,  -4,  12,</w:t>
            </w:r>
          </w:p>
          <w:p w14:paraId="35C6C573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      -14, 11</w:t>
            </w:r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,  -</w:t>
            </w:r>
            <w:proofErr w:type="gram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12, 8,</w:t>
            </w:r>
          </w:p>
          <w:p w14:paraId="2591A7AB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      -</w:t>
            </w:r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2,  21</w:t>
            </w:r>
            <w:proofErr w:type="gram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,  4,   8;</w:t>
            </w:r>
          </w:p>
          <w:p w14:paraId="5FDA0B42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A &lt;&lt; 1, </w:t>
            </w:r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0,  1</w:t>
            </w:r>
            <w:proofErr w:type="gram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,</w:t>
            </w:r>
          </w:p>
          <w:p w14:paraId="4AEECF66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    -</w:t>
            </w:r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2,  1</w:t>
            </w:r>
            <w:proofErr w:type="gram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,  0;</w:t>
            </w:r>
          </w:p>
          <w:p w14:paraId="46974F86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Xf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ATA = </w:t>
            </w:r>
            <w:proofErr w:type="spellStart"/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DacTrung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gram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A, row, column);</w:t>
            </w:r>
          </w:p>
          <w:p w14:paraId="35D2AEDB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&lt; ATA &lt;&lt; "\n</w:t>
            </w:r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";</w:t>
            </w:r>
            <w:proofErr w:type="gramEnd"/>
          </w:p>
          <w:p w14:paraId="6E8AE5F7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Xf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U = </w:t>
            </w:r>
            <w:proofErr w:type="spellStart"/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uCal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gram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A, row, column);</w:t>
            </w:r>
          </w:p>
          <w:p w14:paraId="61A52FD6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&lt; "U: " &lt;&lt; "\n</w:t>
            </w:r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";</w:t>
            </w:r>
            <w:proofErr w:type="gramEnd"/>
          </w:p>
          <w:p w14:paraId="19290F5E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&lt; </w:t>
            </w:r>
            <w:proofErr w:type="spellStart"/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etprecision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gram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5) &lt;&lt; U &lt;&lt; "\n";</w:t>
            </w:r>
          </w:p>
          <w:p w14:paraId="573F4ED5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Xf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sigma = </w:t>
            </w:r>
            <w:proofErr w:type="spellStart"/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igmaCal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gram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A, row, column);</w:t>
            </w:r>
          </w:p>
          <w:p w14:paraId="32C0185F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&lt; "sigma: " &lt;&lt; "\n</w:t>
            </w:r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";</w:t>
            </w:r>
            <w:proofErr w:type="gramEnd"/>
          </w:p>
          <w:p w14:paraId="0E73C9EF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0B168C00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 xml:space="preserve">   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&lt; </w:t>
            </w:r>
            <w:proofErr w:type="spellStart"/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etprecision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gram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2) &lt;&lt; sigma &lt;&lt; "\n";</w:t>
            </w:r>
          </w:p>
          <w:p w14:paraId="7B059BFC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trixXf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Vt = </w:t>
            </w:r>
            <w:proofErr w:type="spellStart"/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tCal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gram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A, row, column);</w:t>
            </w:r>
          </w:p>
          <w:p w14:paraId="213E1766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&lt; "Vt: " &lt;&lt; "\n</w:t>
            </w:r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";</w:t>
            </w:r>
            <w:proofErr w:type="gramEnd"/>
          </w:p>
          <w:p w14:paraId="6614597A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35B98AB7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&lt; </w:t>
            </w:r>
            <w:proofErr w:type="spellStart"/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etprecision</w:t>
            </w:r>
            <w:proofErr w:type="spell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gram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5) &lt;&lt; Vt &lt;&lt; "\n";</w:t>
            </w:r>
          </w:p>
          <w:p w14:paraId="2A0B6FD0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</w:t>
            </w:r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heck(</w:t>
            </w:r>
            <w:proofErr w:type="gramEnd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U, sigma, Vt);</w:t>
            </w:r>
          </w:p>
          <w:p w14:paraId="13CD5688" w14:textId="77777777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return </w:t>
            </w:r>
            <w:proofErr w:type="gramStart"/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0;</w:t>
            </w:r>
            <w:proofErr w:type="gramEnd"/>
          </w:p>
          <w:p w14:paraId="5E887639" w14:textId="477D5C53" w:rsidR="00426C82" w:rsidRPr="00426C82" w:rsidRDefault="00426C82" w:rsidP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508A8690" w14:textId="77777777" w:rsidR="000D3E98" w:rsidRDefault="00883E38" w:rsidP="000D3E98">
            <w:pPr>
              <w:shd w:val="clear" w:color="auto" w:fill="FFFFFE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# </w:t>
            </w:r>
            <w:proofErr w:type="spellStart"/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Trả</w:t>
            </w:r>
            <w:proofErr w:type="spellEnd"/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lời</w:t>
            </w:r>
            <w:proofErr w:type="spellEnd"/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:</w:t>
            </w:r>
            <w:r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4188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Dán</w:t>
            </w:r>
            <w:proofErr w:type="spellEnd"/>
            <w:r w:rsidRPr="0054188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4188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kết</w:t>
            </w:r>
            <w:proofErr w:type="spellEnd"/>
            <w:r w:rsidRPr="0054188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4188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quả</w:t>
            </w:r>
            <w:proofErr w:type="spellEnd"/>
            <w:r w:rsidRPr="0054188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4188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thực</w:t>
            </w:r>
            <w:proofErr w:type="spellEnd"/>
            <w:r w:rsidRPr="0054188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4188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thi</w:t>
            </w:r>
            <w:proofErr w:type="spellEnd"/>
            <w:r w:rsidRPr="0054188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ào</w:t>
            </w:r>
            <w:proofErr w:type="spellEnd"/>
            <w:r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bên</w:t>
            </w:r>
            <w:proofErr w:type="spellEnd"/>
            <w:r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dưới</w:t>
            </w:r>
            <w:proofErr w:type="spellEnd"/>
            <w:r w:rsidR="00CF48B7"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CF48B7"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biết</w:t>
            </w:r>
            <w:proofErr w:type="spellEnd"/>
            <w:r w:rsidR="00CF48B7"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CF48B7"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rằng</w:t>
            </w:r>
            <w:proofErr w:type="spellEnd"/>
            <w:r w:rsidR="00CF48B7"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="004435C7" w:rsidRPr="003A1FCD">
              <w:rPr>
                <w:rFonts w:ascii="Times New Roman" w:eastAsia="Times New Roman" w:hAnsi="Times New Roman" w:cs="Times New Roman"/>
                <w:color w:val="000000" w:themeColor="text1"/>
                <w:position w:val="-58"/>
                <w:sz w:val="26"/>
                <w:szCs w:val="26"/>
              </w:rPr>
              <w:object w:dxaOrig="1719" w:dyaOrig="1300" w14:anchorId="7B1168F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4.75pt;height:66.75pt" o:ole="">
                  <v:imagedata r:id="rId9" o:title=""/>
                </v:shape>
                <o:OLEObject Type="Embed" ProgID="Equation.DSMT4" ShapeID="_x0000_i1025" DrawAspect="Content" ObjectID="_1778332669" r:id="rId10"/>
              </w:object>
            </w:r>
            <w:r w:rsidR="00CF48B7"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, </w:t>
            </w:r>
            <w:proofErr w:type="spellStart"/>
            <w:r w:rsidR="00B8526E"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ai</w:t>
            </w:r>
            <w:proofErr w:type="spellEnd"/>
            <w:r w:rsidR="00B8526E"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B8526E"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ố</w:t>
            </w:r>
            <w:proofErr w:type="spellEnd"/>
            <w:r w:rsidR="00B8526E"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="00B8526E" w:rsidRPr="001D7D56">
              <w:rPr>
                <w:rFonts w:ascii="Times New Roman" w:eastAsia="Times New Roman" w:hAnsi="Times New Roman" w:cs="Times New Roman"/>
                <w:color w:val="000000" w:themeColor="text1"/>
                <w:position w:val="-6"/>
                <w:sz w:val="26"/>
                <w:szCs w:val="26"/>
              </w:rPr>
              <w:object w:dxaOrig="920" w:dyaOrig="380" w14:anchorId="381A968F">
                <v:shape id="_x0000_i1026" type="#_x0000_t75" style="width:46.5pt;height:18pt" o:ole="">
                  <v:imagedata r:id="rId11" o:title=""/>
                </v:shape>
                <o:OLEObject Type="Embed" ProgID="Equation.DSMT4" ShapeID="_x0000_i1026" DrawAspect="Content" ObjectID="_1778332670" r:id="rId12"/>
              </w:object>
            </w:r>
            <w:r w:rsidR="00CF48B7"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.</w:t>
            </w:r>
          </w:p>
          <w:p w14:paraId="0000002A" w14:textId="62A2FE92" w:rsidR="00426C82" w:rsidRPr="001D7D56" w:rsidRDefault="00426C82" w:rsidP="000D3E98">
            <w:pPr>
              <w:shd w:val="clear" w:color="auto" w:fill="FFFFFE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drawing>
                <wp:inline distT="0" distB="0" distL="0" distR="0" wp14:anchorId="220D11F7" wp14:editId="6A76EBEC">
                  <wp:extent cx="3705742" cy="2505425"/>
                  <wp:effectExtent l="0" t="0" r="0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05742" cy="2505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22560A1" w14:textId="77777777" w:rsidR="003E170E" w:rsidRDefault="003E170E" w:rsidP="00B458EE">
      <w:pPr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  <w:u w:val="single"/>
        </w:rPr>
      </w:pPr>
    </w:p>
    <w:p w14:paraId="7D041A35" w14:textId="4CA5DD3E" w:rsidR="00261B0F" w:rsidRDefault="00883E38" w:rsidP="00B458EE">
      <w:pP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proofErr w:type="spellStart"/>
      <w:r w:rsidRPr="001D7D56"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  <w:u w:val="single"/>
        </w:rPr>
        <w:t>Câu</w:t>
      </w:r>
      <w:proofErr w:type="spellEnd"/>
      <w:r w:rsidRPr="001D7D56"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  <w:u w:val="single"/>
        </w:rPr>
        <w:t xml:space="preserve"> 3</w:t>
      </w:r>
      <w:r w:rsidRPr="001D7D56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(</w:t>
      </w:r>
      <w:r w:rsidR="00C46EC7">
        <w:rPr>
          <w:rFonts w:ascii="Times New Roman" w:eastAsia="Times New Roman" w:hAnsi="Times New Roman" w:cs="Times New Roman"/>
          <w:i/>
          <w:iCs/>
          <w:color w:val="000000" w:themeColor="text1"/>
          <w:sz w:val="26"/>
          <w:szCs w:val="26"/>
        </w:rPr>
        <w:t>3</w:t>
      </w:r>
      <w:r w:rsidR="00FF1C4C">
        <w:rPr>
          <w:rFonts w:ascii="Times New Roman" w:eastAsia="Times New Roman" w:hAnsi="Times New Roman" w:cs="Times New Roman"/>
          <w:i/>
          <w:iCs/>
          <w:color w:val="000000" w:themeColor="text1"/>
          <w:sz w:val="26"/>
          <w:szCs w:val="26"/>
        </w:rPr>
        <w:t>.0</w:t>
      </w:r>
      <w:r w:rsidRPr="00077AAE">
        <w:rPr>
          <w:rFonts w:ascii="Times New Roman" w:eastAsia="Times New Roman" w:hAnsi="Times New Roman" w:cs="Times New Roman"/>
          <w:i/>
          <w:iCs/>
          <w:color w:val="000000" w:themeColor="text1"/>
          <w:sz w:val="26"/>
          <w:szCs w:val="26"/>
        </w:rPr>
        <w:t xml:space="preserve"> </w:t>
      </w:r>
      <w:proofErr w:type="spellStart"/>
      <w:r w:rsidRPr="00077AAE">
        <w:rPr>
          <w:rFonts w:ascii="Times New Roman" w:eastAsia="Times New Roman" w:hAnsi="Times New Roman" w:cs="Times New Roman"/>
          <w:i/>
          <w:iCs/>
          <w:color w:val="000000" w:themeColor="text1"/>
          <w:sz w:val="26"/>
          <w:szCs w:val="26"/>
        </w:rPr>
        <w:t>điểm</w:t>
      </w:r>
      <w:proofErr w:type="spellEnd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): Cho</w:t>
      </w:r>
      <w:r w:rsidR="00D95DA4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D95DA4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mười</w:t>
      </w:r>
      <w:proofErr w:type="spellEnd"/>
      <w:r w:rsidR="00D95DA4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iểm</w:t>
      </w:r>
      <w:proofErr w:type="spellEnd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rong</w:t>
      </w:r>
      <w:proofErr w:type="spellEnd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không</w:t>
      </w:r>
      <w:proofErr w:type="spellEnd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gian</w:t>
      </w:r>
      <w:proofErr w:type="spellEnd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sdt>
        <w:sdtPr>
          <w:rPr>
            <w:color w:val="000000" w:themeColor="text1"/>
          </w:rPr>
          <w:tag w:val="goog_rdk_3"/>
          <w:id w:val="-1818176909"/>
        </w:sdtPr>
        <w:sdtEndPr/>
        <w:sdtContent/>
      </w:sdt>
      <w:r w:rsidR="002A64E6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Oxy </w:t>
      </w:r>
      <w:proofErr w:type="spellStart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hư</w:t>
      </w:r>
      <w:proofErr w:type="spellEnd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au</w:t>
      </w:r>
      <w:proofErr w:type="spellEnd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:</w:t>
      </w:r>
      <w:r w:rsidR="00FA0806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B458EE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(</w:t>
      </w:r>
      <w:r w:rsidR="00261B0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6</w:t>
      </w:r>
      <w:r w:rsidR="00B458EE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, </w:t>
      </w:r>
      <w:r w:rsidR="00FD2F5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2</w:t>
      </w:r>
      <w:r w:rsidR="00B458EE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); (</w:t>
      </w:r>
      <w:r w:rsidR="00261B0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8</w:t>
      </w:r>
      <w:r w:rsidR="00E53EBD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,</w:t>
      </w:r>
      <w:r w:rsidR="00157A7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FD2F5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3</w:t>
      </w:r>
      <w:r w:rsidR="00B458EE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); (</w:t>
      </w:r>
      <w:r w:rsidR="00261B0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4</w:t>
      </w:r>
      <w:r w:rsidR="00B458EE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,</w:t>
      </w:r>
      <w:r w:rsidR="00157A7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261B0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10</w:t>
      </w:r>
      <w:r w:rsidR="00B458EE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); (</w:t>
      </w:r>
      <w:r w:rsidR="00261B0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3</w:t>
      </w:r>
      <w:r w:rsidR="008F3D7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, </w:t>
      </w:r>
      <w:r w:rsidR="00261B0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5</w:t>
      </w:r>
      <w:r w:rsidR="00B458EE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); (</w:t>
      </w:r>
      <w:r w:rsidR="00261B0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16</w:t>
      </w:r>
      <w:r w:rsidR="00B458EE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,</w:t>
      </w:r>
      <w:r w:rsidR="00157A7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261B0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5</w:t>
      </w:r>
      <w:proofErr w:type="gramStart"/>
      <w:r w:rsidR="00B458EE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);</w:t>
      </w:r>
      <w:proofErr w:type="gramEnd"/>
      <w:r w:rsidR="00B458EE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</w:p>
    <w:p w14:paraId="3285434E" w14:textId="6BA6E74B" w:rsidR="00B458EE" w:rsidRDefault="00B458EE" w:rsidP="00B458EE">
      <w:pP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(</w:t>
      </w:r>
      <w:r w:rsidR="00261B0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9</w:t>
      </w:r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,</w:t>
      </w:r>
      <w:r w:rsidR="00261B0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7</w:t>
      </w:r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); (</w:t>
      </w:r>
      <w:r w:rsidR="00157A7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1</w:t>
      </w:r>
      <w:r w:rsidR="00261B0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1</w:t>
      </w:r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,</w:t>
      </w:r>
      <w:r w:rsidR="00261B0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6</w:t>
      </w:r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); (</w:t>
      </w:r>
      <w:r w:rsidR="00261B0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10</w:t>
      </w:r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,</w:t>
      </w:r>
      <w:r w:rsidR="00261B0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12</w:t>
      </w:r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); (</w:t>
      </w:r>
      <w:r w:rsidR="00261B0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8</w:t>
      </w:r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,</w:t>
      </w:r>
      <w:r w:rsidR="00261B0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9</w:t>
      </w:r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); (</w:t>
      </w:r>
      <w:r w:rsidR="00261B0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7</w:t>
      </w:r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,</w:t>
      </w:r>
      <w:r w:rsidR="00261B0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6</w:t>
      </w:r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)</w:t>
      </w:r>
    </w:p>
    <w:p w14:paraId="36EB51F0" w14:textId="77777777" w:rsidR="003E170E" w:rsidRPr="001D7D56" w:rsidRDefault="003E170E" w:rsidP="00B458EE">
      <w:pP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</w:p>
    <w:p w14:paraId="0000002F" w14:textId="052A98D6" w:rsidR="00337F76" w:rsidRPr="001D7D56" w:rsidRDefault="00883E38">
      <w:pPr>
        <w:numPr>
          <w:ilvl w:val="0"/>
          <w:numId w:val="3"/>
        </w:numPr>
        <w:spacing w:after="0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(</w:t>
      </w:r>
      <w:r w:rsidR="00FF1C4C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1.0</w:t>
      </w:r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proofErr w:type="spellStart"/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điểm</w:t>
      </w:r>
      <w:proofErr w:type="spellEnd"/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) </w:t>
      </w:r>
      <w:proofErr w:type="spellStart"/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Mô</w:t>
      </w:r>
      <w:proofErr w:type="spellEnd"/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proofErr w:type="spellStart"/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tả</w:t>
      </w:r>
      <w:proofErr w:type="spellEnd"/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proofErr w:type="spellStart"/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thuật</w:t>
      </w:r>
      <w:proofErr w:type="spellEnd"/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proofErr w:type="spellStart"/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toán</w:t>
      </w:r>
      <w:proofErr w:type="spellEnd"/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proofErr w:type="spellStart"/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xác</w:t>
      </w:r>
      <w:proofErr w:type="spellEnd"/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proofErr w:type="spellStart"/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định</w:t>
      </w:r>
      <w:proofErr w:type="spellEnd"/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bao </w:t>
      </w:r>
      <w:proofErr w:type="spellStart"/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lồi</w:t>
      </w:r>
      <w:proofErr w:type="spellEnd"/>
      <w:r w:rsidR="00FD2F5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proofErr w:type="spellStart"/>
      <w:r w:rsidR="00FD2F5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của</w:t>
      </w:r>
      <w:proofErr w:type="spellEnd"/>
      <w:r w:rsidR="00FD2F5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proofErr w:type="spellStart"/>
      <w:r w:rsidR="00FD2F5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tập</w:t>
      </w:r>
      <w:proofErr w:type="spellEnd"/>
      <w:r w:rsidR="00FD2F5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proofErr w:type="spellStart"/>
      <w:r w:rsidR="00FD2F5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điểm</w:t>
      </w:r>
      <w:proofErr w:type="spellEnd"/>
      <w:r w:rsidR="00FD2F5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proofErr w:type="spellStart"/>
      <w:r w:rsidR="00FD2F5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đã</w:t>
      </w:r>
      <w:proofErr w:type="spellEnd"/>
      <w:r w:rsidR="00FD2F5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proofErr w:type="spellStart"/>
      <w:r w:rsidR="00FD2F5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cho</w:t>
      </w:r>
      <w:proofErr w:type="spellEnd"/>
    </w:p>
    <w:tbl>
      <w:tblPr>
        <w:tblStyle w:val="a3"/>
        <w:tblW w:w="10140" w:type="dxa"/>
        <w:tblInd w:w="6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140"/>
      </w:tblGrid>
      <w:tr w:rsidR="001D7D56" w:rsidRPr="001D7D56" w14:paraId="4FFA5DC1" w14:textId="77777777" w:rsidTr="003E170E">
        <w:trPr>
          <w:trHeight w:val="685"/>
        </w:trPr>
        <w:tc>
          <w:tcPr>
            <w:tcW w:w="10140" w:type="dxa"/>
          </w:tcPr>
          <w:p w14:paraId="2C35E390" w14:textId="77777777" w:rsidR="001D7D56" w:rsidRDefault="00883E38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# </w:t>
            </w:r>
            <w:proofErr w:type="spellStart"/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Trả</w:t>
            </w:r>
            <w:proofErr w:type="spellEnd"/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lời</w:t>
            </w:r>
            <w:proofErr w:type="spellEnd"/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:</w:t>
            </w:r>
            <w:r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B3E13" w:rsidRPr="006D6DE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dán</w:t>
            </w:r>
            <w:proofErr w:type="spellEnd"/>
            <w:r w:rsidR="007B3E13" w:rsidRPr="006D6DE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B3E13" w:rsidRPr="006D6DE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sơ</w:t>
            </w:r>
            <w:proofErr w:type="spellEnd"/>
            <w:r w:rsidR="007B3E13" w:rsidRPr="006D6DE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B3E13" w:rsidRPr="006D6DE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ồ</w:t>
            </w:r>
            <w:proofErr w:type="spellEnd"/>
            <w:r w:rsidR="007B3E13" w:rsidRPr="006D6DE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B3E13" w:rsidRPr="006D6DE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khối</w:t>
            </w:r>
            <w:proofErr w:type="spellEnd"/>
            <w:r w:rsidR="007B3E13" w:rsidRPr="006D6DE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B3E13" w:rsidRPr="006D6DE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hoặc</w:t>
            </w:r>
            <w:proofErr w:type="spellEnd"/>
            <w:r w:rsidR="007B3E13" w:rsidRPr="006D6DE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B3E1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mã</w:t>
            </w:r>
            <w:proofErr w:type="spellEnd"/>
            <w:r w:rsidR="007B3E1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B3E1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giả</w:t>
            </w:r>
            <w:proofErr w:type="spellEnd"/>
            <w:r w:rsidR="007B3E1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:</w:t>
            </w:r>
          </w:p>
          <w:p w14:paraId="0947E469" w14:textId="77777777" w:rsidR="001C31B4" w:rsidRDefault="001C31B4" w:rsidP="001C31B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1. </w:t>
            </w:r>
            <w:proofErr w:type="spellStart"/>
            <w:r>
              <w:rPr>
                <w:rFonts w:ascii="Times New Roman" w:hAnsi="Times New Roman" w:cs="Times New Roman"/>
              </w:rPr>
              <w:t>Chọn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điểm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r w:rsidRPr="004042D2">
              <w:rPr>
                <w:rFonts w:ascii="Times New Roman" w:hAnsi="Times New Roman" w:cs="Times New Roman"/>
                <w:b/>
                <w:bCs/>
              </w:rPr>
              <w:t>p</w:t>
            </w:r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là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điểm</w:t>
            </w:r>
            <w:proofErr w:type="spellEnd"/>
            <w:r>
              <w:rPr>
                <w:rFonts w:ascii="Times New Roman" w:hAnsi="Times New Roman" w:cs="Times New Roman"/>
              </w:rPr>
              <w:t xml:space="preserve"> ở </w:t>
            </w:r>
            <w:proofErr w:type="spellStart"/>
            <w:r>
              <w:rPr>
                <w:rFonts w:ascii="Times New Roman" w:hAnsi="Times New Roman" w:cs="Times New Roman"/>
              </w:rPr>
              <w:t>bên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trái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nhất</w:t>
            </w:r>
            <w:proofErr w:type="spellEnd"/>
            <w:r>
              <w:rPr>
                <w:rFonts w:ascii="Times New Roman" w:hAnsi="Times New Roman" w:cs="Times New Roman"/>
              </w:rPr>
              <w:br/>
              <w:t xml:space="preserve">2. </w:t>
            </w:r>
            <w:proofErr w:type="spellStart"/>
            <w:r>
              <w:rPr>
                <w:rFonts w:ascii="Times New Roman" w:hAnsi="Times New Roman" w:cs="Times New Roman"/>
              </w:rPr>
              <w:t>Chạy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vòng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lặp</w:t>
            </w:r>
            <w:proofErr w:type="spellEnd"/>
            <w:r>
              <w:rPr>
                <w:rFonts w:ascii="Times New Roman" w:hAnsi="Times New Roman" w:cs="Times New Roman"/>
              </w:rPr>
              <w:t xml:space="preserve"> while </w:t>
            </w:r>
            <w:proofErr w:type="spellStart"/>
            <w:r>
              <w:rPr>
                <w:rFonts w:ascii="Times New Roman" w:hAnsi="Times New Roman" w:cs="Times New Roman"/>
              </w:rPr>
              <w:t>cho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tới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khi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gặp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lại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điểm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r w:rsidRPr="004042D2">
              <w:rPr>
                <w:rFonts w:ascii="Times New Roman" w:hAnsi="Times New Roman" w:cs="Times New Roman"/>
                <w:b/>
                <w:bCs/>
              </w:rPr>
              <w:t>p</w:t>
            </w:r>
            <w:r>
              <w:rPr>
                <w:rFonts w:ascii="Times New Roman" w:hAnsi="Times New Roman" w:cs="Times New Roman"/>
              </w:rPr>
              <w:t>:</w:t>
            </w:r>
          </w:p>
          <w:p w14:paraId="261244E5" w14:textId="77777777" w:rsidR="001C31B4" w:rsidRDefault="001C31B4" w:rsidP="001C31B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      - </w:t>
            </w:r>
            <w:proofErr w:type="spellStart"/>
            <w:r>
              <w:rPr>
                <w:rFonts w:ascii="Times New Roman" w:hAnsi="Times New Roman" w:cs="Times New Roman"/>
              </w:rPr>
              <w:t>chọn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</w:rPr>
              <w:t>q</w:t>
            </w:r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là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điểm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tiếp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theo</w:t>
            </w:r>
            <w:proofErr w:type="spellEnd"/>
            <w:r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</w:rPr>
              <w:t>duyệt</w:t>
            </w:r>
            <w:proofErr w:type="spellEnd"/>
            <w:r>
              <w:rPr>
                <w:rFonts w:ascii="Times New Roman" w:hAnsi="Times New Roman" w:cs="Times New Roman"/>
              </w:rPr>
              <w:t xml:space="preserve"> qua </w:t>
            </w:r>
            <w:proofErr w:type="spellStart"/>
            <w:r>
              <w:rPr>
                <w:rFonts w:ascii="Times New Roman" w:hAnsi="Times New Roman" w:cs="Times New Roman"/>
              </w:rPr>
              <w:t>lại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tiếp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các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điểm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</w:p>
          <w:p w14:paraId="25E9DA3D" w14:textId="77777777" w:rsidR="001C31B4" w:rsidRDefault="001C31B4" w:rsidP="001C31B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            + </w:t>
            </w:r>
            <w:proofErr w:type="spellStart"/>
            <w:r>
              <w:rPr>
                <w:rFonts w:ascii="Times New Roman" w:hAnsi="Times New Roman" w:cs="Times New Roman"/>
              </w:rPr>
              <w:t>với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mỗi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điểm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i</w:t>
            </w:r>
            <w:proofErr w:type="spellEnd"/>
            <w:r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</w:rPr>
              <w:t>nếu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i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có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khuynh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hướng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ngược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chiều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kim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đồng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hồ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hơn</w:t>
            </w:r>
            <w:proofErr w:type="spellEnd"/>
            <w:r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</w:rPr>
              <w:t>gán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i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là</w:t>
            </w:r>
            <w:proofErr w:type="spellEnd"/>
            <w:r>
              <w:rPr>
                <w:rFonts w:ascii="Times New Roman" w:hAnsi="Times New Roman" w:cs="Times New Roman"/>
              </w:rPr>
              <w:t xml:space="preserve"> q</w:t>
            </w:r>
          </w:p>
          <w:p w14:paraId="17660FDC" w14:textId="77777777" w:rsidR="001C31B4" w:rsidRDefault="001C31B4" w:rsidP="001C31B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            + </w:t>
            </w:r>
            <w:proofErr w:type="spellStart"/>
            <w:r>
              <w:rPr>
                <w:rFonts w:ascii="Times New Roman" w:hAnsi="Times New Roman" w:cs="Times New Roman"/>
              </w:rPr>
              <w:t>gán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điểm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tiếp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theo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sau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r w:rsidRPr="00E82054">
              <w:rPr>
                <w:rFonts w:ascii="Times New Roman" w:hAnsi="Times New Roman" w:cs="Times New Roman"/>
                <w:b/>
                <w:bCs/>
              </w:rPr>
              <w:t>p</w:t>
            </w:r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là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r w:rsidRPr="00E82054">
              <w:rPr>
                <w:rFonts w:ascii="Times New Roman" w:hAnsi="Times New Roman" w:cs="Times New Roman"/>
                <w:b/>
                <w:bCs/>
              </w:rPr>
              <w:t>q</w:t>
            </w:r>
            <w:r>
              <w:rPr>
                <w:rFonts w:ascii="Times New Roman" w:hAnsi="Times New Roman" w:cs="Times New Roman"/>
                <w:b/>
                <w:bCs/>
              </w:rPr>
              <w:t xml:space="preserve"> (</w:t>
            </w:r>
            <w:proofErr w:type="spellStart"/>
            <w:proofErr w:type="gramStart"/>
            <w:r>
              <w:rPr>
                <w:rFonts w:ascii="Times New Roman" w:hAnsi="Times New Roman" w:cs="Times New Roman"/>
                <w:b/>
                <w:bCs/>
              </w:rPr>
              <w:t>p.next</w:t>
            </w:r>
            <w:proofErr w:type="spellEnd"/>
            <w:proofErr w:type="gramEnd"/>
            <w:r>
              <w:rPr>
                <w:rFonts w:ascii="Times New Roman" w:hAnsi="Times New Roman" w:cs="Times New Roman"/>
                <w:b/>
                <w:bCs/>
              </w:rPr>
              <w:t xml:space="preserve"> = q)</w:t>
            </w:r>
            <w:r>
              <w:rPr>
                <w:rFonts w:ascii="Times New Roman" w:hAnsi="Times New Roman" w:cs="Times New Roman"/>
                <w:b/>
                <w:bCs/>
              </w:rPr>
              <w:br/>
            </w:r>
            <w:r>
              <w:rPr>
                <w:rFonts w:ascii="Times New Roman" w:hAnsi="Times New Roman" w:cs="Times New Roman"/>
              </w:rPr>
              <w:t xml:space="preserve">                + </w:t>
            </w:r>
            <w:proofErr w:type="spellStart"/>
            <w:r>
              <w:rPr>
                <w:rFonts w:ascii="Times New Roman" w:hAnsi="Times New Roman" w:cs="Times New Roman"/>
              </w:rPr>
              <w:t>gán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r w:rsidRPr="00E82054">
              <w:rPr>
                <w:rFonts w:ascii="Times New Roman" w:hAnsi="Times New Roman" w:cs="Times New Roman"/>
                <w:b/>
                <w:bCs/>
              </w:rPr>
              <w:t>p</w:t>
            </w:r>
            <w:r>
              <w:rPr>
                <w:rFonts w:ascii="Times New Roman" w:hAnsi="Times New Roman" w:cs="Times New Roman"/>
              </w:rPr>
              <w:t xml:space="preserve"> = </w:t>
            </w:r>
            <w:r w:rsidRPr="00E82054">
              <w:rPr>
                <w:rFonts w:ascii="Times New Roman" w:hAnsi="Times New Roman" w:cs="Times New Roman"/>
                <w:b/>
                <w:bCs/>
              </w:rPr>
              <w:t>q</w:t>
            </w:r>
            <w:r>
              <w:rPr>
                <w:rFonts w:ascii="Times New Roman" w:hAnsi="Times New Roman" w:cs="Times New Roman"/>
                <w:b/>
                <w:bCs/>
              </w:rPr>
              <w:br/>
            </w:r>
            <w:r>
              <w:rPr>
                <w:rFonts w:ascii="Times New Roman" w:hAnsi="Times New Roman" w:cs="Times New Roman"/>
              </w:rPr>
              <w:t xml:space="preserve">3. Output </w:t>
            </w:r>
            <w:proofErr w:type="spellStart"/>
            <w:r>
              <w:rPr>
                <w:rFonts w:ascii="Times New Roman" w:hAnsi="Times New Roman" w:cs="Times New Roman"/>
              </w:rPr>
              <w:t>sẽ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là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các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điểm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tạo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nên</w:t>
            </w:r>
            <w:proofErr w:type="spellEnd"/>
            <w:r>
              <w:rPr>
                <w:rFonts w:ascii="Times New Roman" w:hAnsi="Times New Roman" w:cs="Times New Roman"/>
              </w:rPr>
              <w:t xml:space="preserve"> bao </w:t>
            </w:r>
            <w:proofErr w:type="spellStart"/>
            <w:r>
              <w:rPr>
                <w:rFonts w:ascii="Times New Roman" w:hAnsi="Times New Roman" w:cs="Times New Roman"/>
              </w:rPr>
              <w:t>lồi</w:t>
            </w:r>
            <w:proofErr w:type="spellEnd"/>
          </w:p>
          <w:p w14:paraId="00000032" w14:textId="417B1927" w:rsidR="00426C82" w:rsidRPr="00426C82" w:rsidRDefault="00426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</w:tr>
    </w:tbl>
    <w:p w14:paraId="02990D24" w14:textId="77777777" w:rsidR="003E170E" w:rsidRPr="003E170E" w:rsidRDefault="003E170E" w:rsidP="003E170E">
      <w:pPr>
        <w:spacing w:after="0"/>
        <w:ind w:left="720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</w:p>
    <w:p w14:paraId="00000033" w14:textId="7CB338DA" w:rsidR="00337F76" w:rsidRPr="001D7D56" w:rsidRDefault="00883E38">
      <w:pPr>
        <w:numPr>
          <w:ilvl w:val="0"/>
          <w:numId w:val="3"/>
        </w:numPr>
        <w:spacing w:after="0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(1.</w:t>
      </w:r>
      <w:r w:rsidR="00FF1C4C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0</w:t>
      </w:r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proofErr w:type="spellStart"/>
      <w:proofErr w:type="gramStart"/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điểm</w:t>
      </w:r>
      <w:proofErr w:type="spellEnd"/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)</w:t>
      </w:r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 </w:t>
      </w:r>
      <w:proofErr w:type="spellStart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Viết</w:t>
      </w:r>
      <w:proofErr w:type="spellEnd"/>
      <w:proofErr w:type="gramEnd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àm</w:t>
      </w:r>
      <w:proofErr w:type="spellEnd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xác</w:t>
      </w:r>
      <w:proofErr w:type="spellEnd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ịnh</w:t>
      </w:r>
      <w:proofErr w:type="spellEnd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bao </w:t>
      </w:r>
      <w:proofErr w:type="spellStart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lồi</w:t>
      </w:r>
      <w:proofErr w:type="spellEnd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50760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và</w:t>
      </w:r>
      <w:proofErr w:type="spellEnd"/>
      <w:r w:rsidR="0050760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B7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ạnh</w:t>
      </w:r>
      <w:proofErr w:type="spellEnd"/>
      <w:r w:rsidR="00B7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B7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hỏ</w:t>
      </w:r>
      <w:proofErr w:type="spellEnd"/>
      <w:r w:rsidR="00B7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B7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hất</w:t>
      </w:r>
      <w:proofErr w:type="spellEnd"/>
      <w:r w:rsidR="00B7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B7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ủa</w:t>
      </w:r>
      <w:proofErr w:type="spellEnd"/>
      <w:r w:rsidR="00B7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B7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a</w:t>
      </w:r>
      <w:proofErr w:type="spellEnd"/>
      <w:r w:rsidR="00B7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B7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giác</w:t>
      </w:r>
      <w:proofErr w:type="spellEnd"/>
      <w:r w:rsidR="00B7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B7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lồi</w:t>
      </w:r>
      <w:proofErr w:type="spellEnd"/>
      <w:r w:rsidR="00B7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B7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vừa</w:t>
      </w:r>
      <w:proofErr w:type="spellEnd"/>
      <w:r w:rsidR="00B7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B7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ìm</w:t>
      </w:r>
      <w:proofErr w:type="spellEnd"/>
      <w:r w:rsidR="00B7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B7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ược</w:t>
      </w:r>
      <w:proofErr w:type="spellEnd"/>
    </w:p>
    <w:tbl>
      <w:tblPr>
        <w:tblStyle w:val="a4"/>
        <w:tblW w:w="10170" w:type="dxa"/>
        <w:tblInd w:w="6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170"/>
      </w:tblGrid>
      <w:tr w:rsidR="001D7D56" w:rsidRPr="001D7D56" w14:paraId="52EB97F1" w14:textId="77777777" w:rsidTr="003E170E">
        <w:trPr>
          <w:trHeight w:val="940"/>
        </w:trPr>
        <w:tc>
          <w:tcPr>
            <w:tcW w:w="10170" w:type="dxa"/>
          </w:tcPr>
          <w:p w14:paraId="00000036" w14:textId="45BE9FE0" w:rsidR="00337F76" w:rsidRDefault="00883E38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# </w:t>
            </w:r>
            <w:proofErr w:type="spellStart"/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Trả</w:t>
            </w:r>
            <w:proofErr w:type="spellEnd"/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lời</w:t>
            </w:r>
            <w:proofErr w:type="spellEnd"/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:</w:t>
            </w:r>
            <w:r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7B3E1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Dán</w:t>
            </w:r>
            <w:proofErr w:type="spellEnd"/>
            <w:r w:rsidRPr="007B3E1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code </w:t>
            </w:r>
            <w:proofErr w:type="spellStart"/>
            <w:r w:rsidRPr="007B3E1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ên</w:t>
            </w:r>
            <w:proofErr w:type="spellEnd"/>
            <w:r w:rsidRPr="007B3E1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7B3E1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dưới</w:t>
            </w:r>
            <w:proofErr w:type="spellEnd"/>
            <w:r w:rsidRPr="007B3E1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:</w:t>
            </w:r>
            <w:r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</w:p>
          <w:p w14:paraId="2E7F7198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 A C++ program to find convex hull of a set of points. Refer</w:t>
            </w:r>
          </w:p>
          <w:p w14:paraId="6A358DB0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 https://www.geeksforgeeks.org/orientation-3-ordered-points/</w:t>
            </w:r>
          </w:p>
          <w:p w14:paraId="23897EFE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// for explanation of 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orientation(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</w:t>
            </w:r>
          </w:p>
          <w:p w14:paraId="6CD998E2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#include &lt;iostream&gt;</w:t>
            </w:r>
          </w:p>
          <w:p w14:paraId="72CB024C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#include &lt;stack&gt;</w:t>
            </w:r>
          </w:p>
          <w:p w14:paraId="71240289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#include &lt;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tdlib.h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&gt;</w:t>
            </w:r>
          </w:p>
          <w:p w14:paraId="0D823563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#include &lt;bits/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tdc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++.h&gt;</w:t>
            </w:r>
          </w:p>
          <w:p w14:paraId="5746D4EE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using namespace 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td;</w:t>
            </w:r>
            <w:proofErr w:type="gramEnd"/>
          </w:p>
          <w:p w14:paraId="5363909E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2DAFD54A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truct Point</w:t>
            </w:r>
          </w:p>
          <w:p w14:paraId="4D965432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{</w:t>
            </w:r>
          </w:p>
          <w:p w14:paraId="1B28D39D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int x, 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y;</w:t>
            </w:r>
            <w:proofErr w:type="gramEnd"/>
          </w:p>
          <w:p w14:paraId="084AF286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;</w:t>
            </w:r>
          </w:p>
          <w:p w14:paraId="3E46B2E8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394A38E9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 A global point needed for sorting points with reference</w:t>
            </w:r>
          </w:p>
          <w:p w14:paraId="6F76192F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// to the first point Used in compare function of </w:t>
            </w:r>
            <w:proofErr w:type="spellStart"/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qsort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</w:t>
            </w:r>
          </w:p>
          <w:p w14:paraId="20B11869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Point 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p0;</w:t>
            </w:r>
            <w:proofErr w:type="gramEnd"/>
          </w:p>
          <w:p w14:paraId="45024332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02D8A0D8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 A utility function to find next to top in a stack</w:t>
            </w:r>
          </w:p>
          <w:p w14:paraId="4B9F437A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Point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nextToTop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stack&lt;Point&gt; &amp;S)</w:t>
            </w:r>
          </w:p>
          <w:p w14:paraId="37EC8454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{</w:t>
            </w:r>
          </w:p>
          <w:p w14:paraId="079D4F4E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Point p = </w:t>
            </w:r>
            <w:proofErr w:type="spellStart"/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.top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;</w:t>
            </w:r>
          </w:p>
          <w:p w14:paraId="38F80D12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.pop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;</w:t>
            </w:r>
          </w:p>
          <w:p w14:paraId="1F1A4C0D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Point res = </w:t>
            </w:r>
            <w:proofErr w:type="spellStart"/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.top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;</w:t>
            </w:r>
          </w:p>
          <w:p w14:paraId="4EE44066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.push</w:t>
            </w:r>
            <w:proofErr w:type="spellEnd"/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p);</w:t>
            </w:r>
          </w:p>
          <w:p w14:paraId="2587734E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return 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res;</w:t>
            </w:r>
            <w:proofErr w:type="gramEnd"/>
          </w:p>
          <w:p w14:paraId="585F408A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593BD9BB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681CAE7A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 A utility function to swap two points</w:t>
            </w:r>
          </w:p>
          <w:p w14:paraId="2F5E6C77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void 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wap(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Point &amp;p1, Point &amp;p2)</w:t>
            </w:r>
          </w:p>
          <w:p w14:paraId="5473EB85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{</w:t>
            </w:r>
          </w:p>
          <w:p w14:paraId="7E1F226E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Point temp = 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p1;</w:t>
            </w:r>
            <w:proofErr w:type="gramEnd"/>
          </w:p>
          <w:p w14:paraId="0B78E35B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p1 = 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p2;</w:t>
            </w:r>
            <w:proofErr w:type="gramEnd"/>
          </w:p>
          <w:p w14:paraId="37B6C43E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p2 = 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temp;</w:t>
            </w:r>
            <w:proofErr w:type="gramEnd"/>
          </w:p>
          <w:p w14:paraId="79936279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2635C800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78466E34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 A utility function to return square of distance</w:t>
            </w:r>
          </w:p>
          <w:p w14:paraId="40FEC8A9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 between p1 and p2</w:t>
            </w:r>
          </w:p>
          <w:p w14:paraId="0964DA55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int </w:t>
            </w:r>
            <w:proofErr w:type="spellStart"/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distSq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Point p1, Point p2)</w:t>
            </w:r>
          </w:p>
          <w:p w14:paraId="7D18A7AC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{</w:t>
            </w:r>
          </w:p>
          <w:p w14:paraId="35E5658D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return (p1.x - p2.x) * (p1.x - p2.x) +</w:t>
            </w:r>
          </w:p>
          <w:p w14:paraId="3C7593A3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(p1.y - p2.y) * (p1.y - p2.y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;</w:t>
            </w:r>
            <w:proofErr w:type="gramEnd"/>
          </w:p>
          <w:p w14:paraId="05AD9DA6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70859D14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50E7F5CF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 To find orientation of ordered triplet (p, q, r).</w:t>
            </w:r>
          </w:p>
          <w:p w14:paraId="6DCDF59D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 The function returns following values</w:t>
            </w:r>
          </w:p>
          <w:p w14:paraId="11548C10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// 0 --&gt; p, q and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r are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collinear</w:t>
            </w:r>
          </w:p>
          <w:p w14:paraId="738DF762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 1 --&gt; Clockwise</w:t>
            </w:r>
          </w:p>
          <w:p w14:paraId="285865EF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 2 --&gt; Counterclockwise</w:t>
            </w:r>
          </w:p>
          <w:p w14:paraId="624B5B10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int 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orientation(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Point p, Point q, Point r)</w:t>
            </w:r>
          </w:p>
          <w:p w14:paraId="7FF15B76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{</w:t>
            </w:r>
          </w:p>
          <w:p w14:paraId="694EB839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int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al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 (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q.y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-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p.y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 * (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r.x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-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q.x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 -</w:t>
            </w:r>
          </w:p>
          <w:p w14:paraId="0BFE5460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(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q.x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-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p.x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 * (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r.y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-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q.y</w:t>
            </w:r>
            <w:proofErr w:type="spellEnd"/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;</w:t>
            </w:r>
            <w:proofErr w:type="gramEnd"/>
          </w:p>
          <w:p w14:paraId="36F7AF68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5710FC07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if (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al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= 0)</w:t>
            </w:r>
          </w:p>
          <w:p w14:paraId="41A16AD1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return 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0;   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// collinear</w:t>
            </w:r>
          </w:p>
          <w:p w14:paraId="688B9855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return (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al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gt; 0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 ?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1 :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2; // clock or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unterclock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wise</w:t>
            </w:r>
          </w:p>
          <w:p w14:paraId="4E5FEEDD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515B6309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39F32670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// A function used by library function </w:t>
            </w:r>
            <w:proofErr w:type="spellStart"/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qsort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 to sort an array of</w:t>
            </w:r>
          </w:p>
          <w:p w14:paraId="40166C2E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 points with respect to the first point</w:t>
            </w:r>
          </w:p>
          <w:p w14:paraId="37410437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int 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mpare(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nst void *vp1, const void *vp2)</w:t>
            </w:r>
          </w:p>
          <w:p w14:paraId="544B9436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{</w:t>
            </w:r>
          </w:p>
          <w:p w14:paraId="7281BA79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Point *p1 = (Point 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*)vp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1;</w:t>
            </w:r>
          </w:p>
          <w:p w14:paraId="75DBB282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Point *p2 = (Point 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*)vp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2;</w:t>
            </w:r>
          </w:p>
          <w:p w14:paraId="085C1D7D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50E40C6A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Find orientation</w:t>
            </w:r>
          </w:p>
          <w:p w14:paraId="57BD2DB3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int o = 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orientation(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p0, *p1, *p2);</w:t>
            </w:r>
          </w:p>
          <w:p w14:paraId="0F8F1B26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if (o == 0)</w:t>
            </w:r>
          </w:p>
          <w:p w14:paraId="00114299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return (</w:t>
            </w:r>
            <w:proofErr w:type="spellStart"/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distSq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p0, *p2) &gt;=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distSq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p0, *p1)) ? -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1 :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1;</w:t>
            </w:r>
          </w:p>
          <w:p w14:paraId="31348721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4730C286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return (o == 2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 ?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-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1 :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1;</w:t>
            </w:r>
          </w:p>
          <w:p w14:paraId="34A3655F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7B74CD6B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4AF96EE4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 Prints convex hull of a set of n points.</w:t>
            </w:r>
          </w:p>
          <w:p w14:paraId="5E2005C1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void </w:t>
            </w:r>
            <w:proofErr w:type="spellStart"/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nvexHull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Point points[], int n)</w:t>
            </w:r>
          </w:p>
          <w:p w14:paraId="0D89B0A8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{</w:t>
            </w:r>
          </w:p>
          <w:p w14:paraId="764AD3F3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Find the bottommost point</w:t>
            </w:r>
          </w:p>
          <w:p w14:paraId="2FB216F3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int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ymin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 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points[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0].y, min = 0;</w:t>
            </w:r>
          </w:p>
          <w:p w14:paraId="5E2743EA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 (int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 1;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 n;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++)</w:t>
            </w:r>
          </w:p>
          <w:p w14:paraId="23654778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{</w:t>
            </w:r>
          </w:p>
          <w:p w14:paraId="7F7389CD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int y = points[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.y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;</w:t>
            </w:r>
          </w:p>
          <w:p w14:paraId="0E7A7B0E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0BCF8C0D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// Pick the bottom-most or choose the left</w:t>
            </w:r>
          </w:p>
          <w:p w14:paraId="343C7889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// most point in case of tie</w:t>
            </w:r>
          </w:p>
          <w:p w14:paraId="0EE8E0E3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if ((y &lt;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ymin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 || (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ymin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= y &amp;&amp;</w:t>
            </w:r>
          </w:p>
          <w:p w14:paraId="17081206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           points[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.x &lt; points[min].x))</w:t>
            </w:r>
          </w:p>
          <w:p w14:paraId="2BA83471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ymin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 points[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.y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, min =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;</w:t>
            </w:r>
          </w:p>
          <w:p w14:paraId="6EF098BB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1F203B4A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328F5B61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Place the bottom-most point at first position</w:t>
            </w:r>
          </w:p>
          <w:p w14:paraId="40B15561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swap(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points[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0], points[min]);</w:t>
            </w:r>
          </w:p>
          <w:p w14:paraId="6E254C77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27F37674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Sort n-1 points with respect to the first point.</w:t>
            </w:r>
          </w:p>
          <w:p w14:paraId="4214187B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A point p1 comes before p2 in sorted output if p2</w:t>
            </w:r>
          </w:p>
          <w:p w14:paraId="17FC0672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has larger polar angle (in counterclockwise</w:t>
            </w:r>
          </w:p>
          <w:p w14:paraId="3A8FFC23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direction) than p1</w:t>
            </w:r>
          </w:p>
          <w:p w14:paraId="40C89173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p0 = 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points[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0];</w:t>
            </w:r>
          </w:p>
          <w:p w14:paraId="6980AE3C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qsort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&amp;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points[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1], n - 1,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izeof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Point), compare);</w:t>
            </w:r>
          </w:p>
          <w:p w14:paraId="08A91C40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5AAD7EAB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If two or more points make same angle with p0,</w:t>
            </w:r>
          </w:p>
          <w:p w14:paraId="4CE14188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Remove all but the one that is farthest from p0</w:t>
            </w:r>
          </w:p>
          <w:p w14:paraId="789BEF52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Remember that, in above sorting, our criteria 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was</w:t>
            </w:r>
            <w:proofErr w:type="gramEnd"/>
          </w:p>
          <w:p w14:paraId="113912BB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to keep the farthest point at the end when more than</w:t>
            </w:r>
          </w:p>
          <w:p w14:paraId="55903FD0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one 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points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have same angle.</w:t>
            </w:r>
          </w:p>
          <w:p w14:paraId="19ECEB07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int m = 1; // Initialize size of modified array</w:t>
            </w:r>
          </w:p>
          <w:p w14:paraId="31012491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 (int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 1;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 n;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++)</w:t>
            </w:r>
          </w:p>
          <w:p w14:paraId="13E48AEC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{</w:t>
            </w:r>
          </w:p>
          <w:p w14:paraId="41B234B5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// Keep removing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while angle of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and i+1 is same</w:t>
            </w:r>
          </w:p>
          <w:p w14:paraId="6C9CEDB3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// with respect to p0</w:t>
            </w:r>
          </w:p>
          <w:p w14:paraId="5B57E616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while (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 n - 1 &amp;&amp; 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orientation(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p0, points[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,</w:t>
            </w:r>
          </w:p>
          <w:p w14:paraId="5622AFC9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                        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points[</w:t>
            </w:r>
            <w:proofErr w:type="spellStart"/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+ 1]) == 0)</w:t>
            </w:r>
          </w:p>
          <w:p w14:paraId="0BBE8B0A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+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+;</w:t>
            </w:r>
            <w:proofErr w:type="gramEnd"/>
          </w:p>
          <w:p w14:paraId="27E8AA05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23CF3BD0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points[m] = points[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;</w:t>
            </w:r>
            <w:proofErr w:type="gramEnd"/>
          </w:p>
          <w:p w14:paraId="603664AA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m++; // Update size of modified array</w:t>
            </w:r>
          </w:p>
          <w:p w14:paraId="21C0C040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7A9C1FB4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52792F08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If modified array of points has less than 3 points,</w:t>
            </w:r>
          </w:p>
          <w:p w14:paraId="0E0E1C74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convex hull is not possible</w:t>
            </w:r>
          </w:p>
          <w:p w14:paraId="4E6639C0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 xml:space="preserve">    if (m &lt; 3)</w:t>
            </w:r>
          </w:p>
          <w:p w14:paraId="42C249A6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return;</w:t>
            </w:r>
            <w:proofErr w:type="gramEnd"/>
          </w:p>
          <w:p w14:paraId="32904969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645D0E65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Create an empty stack and push first three points</w:t>
            </w:r>
          </w:p>
          <w:p w14:paraId="60FE1CF2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to it.</w:t>
            </w:r>
          </w:p>
          <w:p w14:paraId="0FA94B1B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stack&lt;Point&gt; 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;</w:t>
            </w:r>
            <w:proofErr w:type="gramEnd"/>
          </w:p>
          <w:p w14:paraId="6CB30074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.push</w:t>
            </w:r>
            <w:proofErr w:type="spellEnd"/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points[0]);</w:t>
            </w:r>
          </w:p>
          <w:p w14:paraId="2A256471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.push</w:t>
            </w:r>
            <w:proofErr w:type="spellEnd"/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points[1]);</w:t>
            </w:r>
          </w:p>
          <w:p w14:paraId="778B1817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.push</w:t>
            </w:r>
            <w:proofErr w:type="spellEnd"/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points[2]);</w:t>
            </w:r>
          </w:p>
          <w:p w14:paraId="2E2830C7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56E41709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Process remaining n-3 points</w:t>
            </w:r>
          </w:p>
          <w:p w14:paraId="07549ED2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 (int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 3;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 m;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++)</w:t>
            </w:r>
          </w:p>
          <w:p w14:paraId="545D9D01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{</w:t>
            </w:r>
          </w:p>
          <w:p w14:paraId="265D0A7A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// Keep removing top while the angle formed by</w:t>
            </w:r>
          </w:p>
          <w:p w14:paraId="5A67BF5D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// points next-to-top, top, and points[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 makes</w:t>
            </w:r>
          </w:p>
          <w:p w14:paraId="592532D8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// a non-left turn</w:t>
            </w:r>
          </w:p>
          <w:p w14:paraId="031C5D11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while (</w:t>
            </w:r>
            <w:proofErr w:type="spellStart"/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.size</w:t>
            </w:r>
            <w:proofErr w:type="spellEnd"/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) &gt; 1 &amp;&amp; orientation(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nextToTop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(S),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.top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), points[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) != 2)</w:t>
            </w:r>
          </w:p>
          <w:p w14:paraId="722B0B6C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</w:t>
            </w:r>
            <w:proofErr w:type="spellStart"/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.pop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;</w:t>
            </w:r>
          </w:p>
          <w:p w14:paraId="78621B8E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</w:t>
            </w:r>
            <w:proofErr w:type="spellStart"/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.push</w:t>
            </w:r>
            <w:proofErr w:type="spellEnd"/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points[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);</w:t>
            </w:r>
          </w:p>
          <w:p w14:paraId="66C807F3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22E5EEBD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6A048CFE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Now stack has the output points, print contents of stack</w:t>
            </w:r>
          </w:p>
          <w:p w14:paraId="4BA1DF4A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while 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!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.empty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))</w:t>
            </w:r>
          </w:p>
          <w:p w14:paraId="1BFFECC2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{</w:t>
            </w:r>
          </w:p>
          <w:p w14:paraId="442A7DE8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Point p = </w:t>
            </w:r>
            <w:proofErr w:type="spellStart"/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.top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;</w:t>
            </w:r>
          </w:p>
          <w:p w14:paraId="2D2D064C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&lt; "(" &lt;&lt;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p.x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&lt; ", " &lt;&lt;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p.y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&lt; ")" &lt;&lt; </w:t>
            </w:r>
            <w:proofErr w:type="spellStart"/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endl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;</w:t>
            </w:r>
            <w:proofErr w:type="gramEnd"/>
          </w:p>
          <w:p w14:paraId="3357635B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</w:t>
            </w:r>
            <w:proofErr w:type="spellStart"/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.pop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;</w:t>
            </w:r>
          </w:p>
          <w:p w14:paraId="3A8B7A6B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13E424FA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326B56F3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5AF370BB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int </w:t>
            </w:r>
            <w:proofErr w:type="spellStart"/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mpareX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nst void *a, const void *b)</w:t>
            </w:r>
          </w:p>
          <w:p w14:paraId="4838A893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>{</w:t>
            </w:r>
          </w:p>
          <w:p w14:paraId="40A7E5CC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Point *p1 = (Point 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*)a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, *p2 = (Point *)b;</w:t>
            </w:r>
          </w:p>
          <w:p w14:paraId="04278726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return (p1-&gt;x - p2-&gt;x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;</w:t>
            </w:r>
            <w:proofErr w:type="gramEnd"/>
          </w:p>
          <w:p w14:paraId="7B786D94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5610D07C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5E1AF97D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 Needed to sort array of points according to Y coordinate</w:t>
            </w:r>
          </w:p>
          <w:p w14:paraId="4BE22573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int </w:t>
            </w:r>
            <w:proofErr w:type="spellStart"/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mpareY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nst void *a, const void *b)</w:t>
            </w:r>
          </w:p>
          <w:p w14:paraId="3DC37BFA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{</w:t>
            </w:r>
          </w:p>
          <w:p w14:paraId="0F77FF70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Point *p1 = (Point 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*)a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, *p2 = (Point *)b;</w:t>
            </w:r>
          </w:p>
          <w:p w14:paraId="098F2875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return (p1-&gt;y - p2-&gt;y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;</w:t>
            </w:r>
            <w:proofErr w:type="gramEnd"/>
          </w:p>
          <w:p w14:paraId="540FCFE4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7DA7514A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16E68091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 A utility function to find the</w:t>
            </w:r>
          </w:p>
          <w:p w14:paraId="23DEF7BF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 distance between two points</w:t>
            </w:r>
          </w:p>
          <w:p w14:paraId="3BD30F49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float </w:t>
            </w:r>
            <w:proofErr w:type="spellStart"/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dist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Point p1, Point p2)</w:t>
            </w:r>
          </w:p>
          <w:p w14:paraId="2AFE4680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{</w:t>
            </w:r>
          </w:p>
          <w:p w14:paraId="77E37450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return 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qrt(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p1.x - p2.x) * (p1.x - p2.x) +</w:t>
            </w:r>
          </w:p>
          <w:p w14:paraId="6BF21CC4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(p1.y - p2.y) * (p1.y - p2.y)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;</w:t>
            </w:r>
            <w:proofErr w:type="gramEnd"/>
          </w:p>
          <w:p w14:paraId="42468736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26BDEDC6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5F577F86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 A Brute Force method to return the</w:t>
            </w:r>
          </w:p>
          <w:p w14:paraId="3AC4132B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 smallest distance between two points</w:t>
            </w:r>
          </w:p>
          <w:p w14:paraId="0F202A25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// in 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P[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 of size n</w:t>
            </w:r>
          </w:p>
          <w:p w14:paraId="5FFD98E4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float </w:t>
            </w:r>
            <w:proofErr w:type="spellStart"/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bruteForce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Point P[], int n)</w:t>
            </w:r>
          </w:p>
          <w:p w14:paraId="1EDF5FA9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{</w:t>
            </w:r>
          </w:p>
          <w:p w14:paraId="7A65A165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loat min = FLT_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X;</w:t>
            </w:r>
            <w:proofErr w:type="gramEnd"/>
          </w:p>
          <w:p w14:paraId="27ED9914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 (int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 0;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 n; ++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</w:t>
            </w:r>
          </w:p>
          <w:p w14:paraId="611651A1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for (int j =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+ 1; j &lt; n; ++j)</w:t>
            </w:r>
          </w:p>
          <w:p w14:paraId="304684A0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if (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dist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P[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, P[j]) &lt; min)</w:t>
            </w:r>
          </w:p>
          <w:p w14:paraId="1C5AC0A0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min =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dist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P[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, P[j]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;</w:t>
            </w:r>
            <w:proofErr w:type="gramEnd"/>
          </w:p>
          <w:p w14:paraId="609C6D13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return 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in;</w:t>
            </w:r>
            <w:proofErr w:type="gramEnd"/>
          </w:p>
          <w:p w14:paraId="6C115F85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>}</w:t>
            </w:r>
          </w:p>
          <w:p w14:paraId="718A678D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65B37E56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 A utility function to find</w:t>
            </w:r>
          </w:p>
          <w:p w14:paraId="32029BA9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 minimum of two float values</w:t>
            </w:r>
          </w:p>
          <w:p w14:paraId="291A63E2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float 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in(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float x, float y)</w:t>
            </w:r>
          </w:p>
          <w:p w14:paraId="7476A57F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{</w:t>
            </w:r>
          </w:p>
          <w:p w14:paraId="06B7F586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return (x &lt; y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 ?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x : y;</w:t>
            </w:r>
          </w:p>
          <w:p w14:paraId="5A52B6DF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323E74C3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211217F6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 A utility function to find the</w:t>
            </w:r>
          </w:p>
          <w:p w14:paraId="4E2DF7E8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 distance between the closest points of</w:t>
            </w:r>
          </w:p>
          <w:p w14:paraId="548C5A51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 strip of given size. All points in</w:t>
            </w:r>
          </w:p>
          <w:p w14:paraId="2771C9DE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// 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trip[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 are sorted according to</w:t>
            </w:r>
          </w:p>
          <w:p w14:paraId="535A0777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 y coordinate. They all have an upper</w:t>
            </w:r>
          </w:p>
          <w:p w14:paraId="3FDD3473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 bound on minimum distance as d.</w:t>
            </w:r>
          </w:p>
          <w:p w14:paraId="2431FFEA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 Note that this method seems to be</w:t>
            </w:r>
          </w:p>
          <w:p w14:paraId="2D336935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 a O(n^2) method, but it's a O(n)</w:t>
            </w:r>
          </w:p>
          <w:p w14:paraId="2857EEBF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 method as the inner loop runs at most 6 times</w:t>
            </w:r>
          </w:p>
          <w:p w14:paraId="506EDCB8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float </w:t>
            </w:r>
            <w:proofErr w:type="spellStart"/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tripClosest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Point strip[], int size, float d)</w:t>
            </w:r>
          </w:p>
          <w:p w14:paraId="481655AF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{</w:t>
            </w:r>
          </w:p>
          <w:p w14:paraId="1BE2086C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loat min = d; // Initialize the minimum distance as d</w:t>
            </w:r>
          </w:p>
          <w:p w14:paraId="4969D5A6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7C3626E7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qsort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strip, size,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izeof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(Point),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mpareY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;</w:t>
            </w:r>
          </w:p>
          <w:p w14:paraId="447F77CF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69241ED5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Pick all points one by one and try the next points till the difference</w:t>
            </w:r>
          </w:p>
          <w:p w14:paraId="29BFBB08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between y coordinates is smaller than d.</w:t>
            </w:r>
          </w:p>
          <w:p w14:paraId="3B76D9BA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This is a proven fact that this loop runs at most 6 times</w:t>
            </w:r>
          </w:p>
          <w:p w14:paraId="598B9AC5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 (int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 0;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 size; ++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</w:t>
            </w:r>
          </w:p>
          <w:p w14:paraId="5BBD6E7A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for (int j =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+ 1; j &lt; size &amp;&amp; (strip[j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.y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- strip[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.y) &lt; min; ++j)</w:t>
            </w:r>
          </w:p>
          <w:p w14:paraId="0D442247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if (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dist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strip[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, strip[j]) &lt; min)</w:t>
            </w:r>
          </w:p>
          <w:p w14:paraId="09E3BD1C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min =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dist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strip[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, strip[j]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;</w:t>
            </w:r>
            <w:proofErr w:type="gramEnd"/>
          </w:p>
          <w:p w14:paraId="00DAA14F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5E6B07C6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return 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in;</w:t>
            </w:r>
            <w:proofErr w:type="gramEnd"/>
          </w:p>
          <w:p w14:paraId="4B1619FC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29EFC2CC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6E10D550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 A recursive function to find the</w:t>
            </w:r>
          </w:p>
          <w:p w14:paraId="16D449AA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 smallest distance. The array P contains</w:t>
            </w:r>
          </w:p>
          <w:p w14:paraId="691AABF0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 all points sorted according to x coordinate</w:t>
            </w:r>
          </w:p>
          <w:p w14:paraId="3F430455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float </w:t>
            </w:r>
            <w:proofErr w:type="spellStart"/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losestUtil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Point P[], int n)</w:t>
            </w:r>
          </w:p>
          <w:p w14:paraId="090A0B2C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{</w:t>
            </w:r>
          </w:p>
          <w:p w14:paraId="615B45BD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If there are 2 or 3 points, then use brute force</w:t>
            </w:r>
          </w:p>
          <w:p w14:paraId="058F4AB1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if (n &lt;= 3)</w:t>
            </w:r>
          </w:p>
          <w:p w14:paraId="65311269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return </w:t>
            </w:r>
            <w:proofErr w:type="spellStart"/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bruteForce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P, n);</w:t>
            </w:r>
          </w:p>
          <w:p w14:paraId="269C2322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4EFC92C9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Find the middle point</w:t>
            </w:r>
          </w:p>
          <w:p w14:paraId="4A981524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int mid = n / 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2;</w:t>
            </w:r>
            <w:proofErr w:type="gramEnd"/>
          </w:p>
          <w:p w14:paraId="476FE40A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Point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idPoint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 P[mid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;</w:t>
            </w:r>
            <w:proofErr w:type="gramEnd"/>
          </w:p>
          <w:p w14:paraId="2A8C24EF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5D719B5F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Consider the vertical line passing</w:t>
            </w:r>
          </w:p>
          <w:p w14:paraId="6A626E57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through the middle point calculate</w:t>
            </w:r>
          </w:p>
          <w:p w14:paraId="5D2FEFD9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the smallest distance dl on left</w:t>
            </w:r>
          </w:p>
          <w:p w14:paraId="1311356C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of middle point and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dr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on right side</w:t>
            </w:r>
          </w:p>
          <w:p w14:paraId="163B1EB1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loat dl = </w:t>
            </w:r>
            <w:proofErr w:type="spellStart"/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losestUtil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P, mid);</w:t>
            </w:r>
          </w:p>
          <w:p w14:paraId="75153773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loat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dr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 </w:t>
            </w:r>
            <w:proofErr w:type="spellStart"/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losestUtil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P + mid, n - mid);</w:t>
            </w:r>
          </w:p>
          <w:p w14:paraId="49FD3E19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134420B9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Find the smaller of two distances</w:t>
            </w:r>
          </w:p>
          <w:p w14:paraId="37A8124E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loat d = 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in(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dl,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dr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;</w:t>
            </w:r>
          </w:p>
          <w:p w14:paraId="45D2FD8C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4A55BB13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Build an array 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trip[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 that contains</w:t>
            </w:r>
          </w:p>
          <w:p w14:paraId="55F6B239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points close (closer than d)</w:t>
            </w:r>
          </w:p>
          <w:p w14:paraId="74202B3E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to the line passing through the middle point</w:t>
            </w:r>
          </w:p>
          <w:p w14:paraId="1127D101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Point strip[n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;</w:t>
            </w:r>
            <w:proofErr w:type="gramEnd"/>
          </w:p>
          <w:p w14:paraId="3F89C0FF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 xml:space="preserve">    int j = 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0;</w:t>
            </w:r>
            <w:proofErr w:type="gramEnd"/>
          </w:p>
          <w:p w14:paraId="22BDC1DE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 (int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= 0;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 n;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++)</w:t>
            </w:r>
          </w:p>
          <w:p w14:paraId="64C32335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if (abs(P[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].x -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idPoint.x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 &lt; d)</w:t>
            </w:r>
          </w:p>
          <w:p w14:paraId="2D2AA5FC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strip[j] = P[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], </w:t>
            </w:r>
            <w:proofErr w:type="spellStart"/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j++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;</w:t>
            </w:r>
            <w:proofErr w:type="gramEnd"/>
          </w:p>
          <w:p w14:paraId="582E8671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0BE88B59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Find the closest points in strip.</w:t>
            </w:r>
          </w:p>
          <w:p w14:paraId="73369731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Return the minimum of d and closest</w:t>
            </w:r>
          </w:p>
          <w:p w14:paraId="1053260B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distance is 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trip[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</w:t>
            </w:r>
          </w:p>
          <w:p w14:paraId="60E7358F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return 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in(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d,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tripClosest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strip, j, d));</w:t>
            </w:r>
          </w:p>
          <w:p w14:paraId="20FE8651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5F73A352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724D6F15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 The main function that finds the smallest distance</w:t>
            </w:r>
          </w:p>
          <w:p w14:paraId="1FAB60DB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// This method mainly uses </w:t>
            </w:r>
            <w:proofErr w:type="spellStart"/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losestUtil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</w:t>
            </w:r>
          </w:p>
          <w:p w14:paraId="0CAF7E83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float 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losest(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Point P[], int n)</w:t>
            </w:r>
          </w:p>
          <w:p w14:paraId="43952FF8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{</w:t>
            </w:r>
          </w:p>
          <w:p w14:paraId="4D5E28C4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qsort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P, n,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izeof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(Point),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mpareX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;</w:t>
            </w:r>
          </w:p>
          <w:p w14:paraId="304EC1B8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586A7381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Use recursive function </w:t>
            </w:r>
            <w:proofErr w:type="spellStart"/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losestUtil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</w:t>
            </w:r>
          </w:p>
          <w:p w14:paraId="06DDF688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to find the smallest distance</w:t>
            </w:r>
          </w:p>
          <w:p w14:paraId="0C476AA5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return </w:t>
            </w:r>
            <w:proofErr w:type="spellStart"/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losestUtil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P, n);</w:t>
            </w:r>
          </w:p>
          <w:p w14:paraId="2AD2E800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781B1A58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42CE93B6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int 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main(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</w:t>
            </w:r>
          </w:p>
          <w:p w14:paraId="0A057CC5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{</w:t>
            </w:r>
          </w:p>
          <w:p w14:paraId="0F904844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Point 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points[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 = {{0, 3}, {1, 1}, {2, 2}, {4, 4},</w:t>
            </w:r>
          </w:p>
          <w:p w14:paraId="2D31231C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</w:t>
            </w: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{0, 0}, {1, 2}, {3, 1}, {3, 3}};0</w:t>
            </w:r>
          </w:p>
          <w:p w14:paraId="511CAACF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Point 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points[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 = {{6, 2}, {8, 3}, {4, 10}, {3, 5}, {16, 5}, {9, 7}, {11, 6}, {10, 12}, {8, 9}, {7, 6}};</w:t>
            </w:r>
          </w:p>
          <w:p w14:paraId="53D1A588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int T =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izeof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(points) /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izeof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points[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0]);</w:t>
            </w:r>
          </w:p>
          <w:p w14:paraId="2CC8468C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int T = 0, x = 0, y = 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0;</w:t>
            </w:r>
            <w:proofErr w:type="gramEnd"/>
          </w:p>
          <w:p w14:paraId="1A47312B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&lt; "enter number of points: 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";</w:t>
            </w:r>
            <w:proofErr w:type="gramEnd"/>
          </w:p>
          <w:p w14:paraId="3835FCF6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 xml:space="preserve">    //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in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&gt;&gt;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T;</w:t>
            </w:r>
            <w:proofErr w:type="gramEnd"/>
          </w:p>
          <w:p w14:paraId="0A364801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if(T&lt;=0)</w:t>
            </w:r>
          </w:p>
          <w:p w14:paraId="5F7511A6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return 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-1;</w:t>
            </w:r>
            <w:proofErr w:type="gramEnd"/>
          </w:p>
          <w:p w14:paraId="2932EB7E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Point points[T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;</w:t>
            </w:r>
            <w:proofErr w:type="gramEnd"/>
          </w:p>
          <w:p w14:paraId="2181009D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for(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int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=0;i&lt;T;++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{</w:t>
            </w:r>
          </w:p>
          <w:p w14:paraId="6D015795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   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&lt; "Enter x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r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of " &lt;&lt;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&lt; " point: 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";</w:t>
            </w:r>
            <w:proofErr w:type="gramEnd"/>
          </w:p>
          <w:p w14:paraId="6789D315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   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in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gt;&gt; 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x;</w:t>
            </w:r>
            <w:proofErr w:type="gramEnd"/>
          </w:p>
          <w:p w14:paraId="2D73B275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    points[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.x=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x;</w:t>
            </w:r>
            <w:proofErr w:type="gramEnd"/>
          </w:p>
          <w:p w14:paraId="4A920693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   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&lt; "Enter y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r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of " &lt;&lt;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&lt; " point: 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";</w:t>
            </w:r>
            <w:proofErr w:type="gramEnd"/>
          </w:p>
          <w:p w14:paraId="5F130799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   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in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gt;&gt; 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y;</w:t>
            </w:r>
            <w:proofErr w:type="gramEnd"/>
          </w:p>
          <w:p w14:paraId="78175C62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    points[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proofErr w:type="spellEnd"/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].y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=y;</w:t>
            </w:r>
          </w:p>
          <w:p w14:paraId="334019B5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}</w:t>
            </w:r>
          </w:p>
          <w:p w14:paraId="3D270334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&lt; "\n---------After Using Graham Scan Algorithm---------------\n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";</w:t>
            </w:r>
            <w:proofErr w:type="gramEnd"/>
          </w:p>
          <w:p w14:paraId="1CB2C28D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&lt; "\n***************** CONVEX HULL **********************\n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";</w:t>
            </w:r>
            <w:proofErr w:type="gramEnd"/>
          </w:p>
          <w:p w14:paraId="10DE5AD7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nvexHull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points, T);</w:t>
            </w:r>
          </w:p>
          <w:p w14:paraId="3D4FA5C0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&lt;&lt; "The smallest distance is " &lt;&lt; 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losest(</w:t>
            </w:r>
            <w:proofErr w:type="gramEnd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points, T);</w:t>
            </w:r>
          </w:p>
          <w:p w14:paraId="339680B5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2FD45DF2" w14:textId="77777777" w:rsidR="001C31B4" w:rsidRPr="001C31B4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return </w:t>
            </w:r>
            <w:proofErr w:type="gramStart"/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0;</w:t>
            </w:r>
            <w:proofErr w:type="gramEnd"/>
          </w:p>
          <w:p w14:paraId="3D083123" w14:textId="0124DD9E" w:rsidR="00426C82" w:rsidRPr="001D7D56" w:rsidRDefault="001C31B4" w:rsidP="001C31B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C31B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1C3349AD" w14:textId="77777777" w:rsidR="00337F76" w:rsidRDefault="00883E38" w:rsidP="003E170E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# </w:t>
            </w:r>
            <w:proofErr w:type="spellStart"/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Trả</w:t>
            </w:r>
            <w:proofErr w:type="spellEnd"/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lời</w:t>
            </w:r>
            <w:proofErr w:type="spellEnd"/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:</w:t>
            </w:r>
            <w:r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7B3E1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Dán</w:t>
            </w:r>
            <w:proofErr w:type="spellEnd"/>
            <w:r w:rsidRPr="007B3E1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7B3E1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kết</w:t>
            </w:r>
            <w:proofErr w:type="spellEnd"/>
            <w:r w:rsidRPr="007B3E1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7B3E1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quả</w:t>
            </w:r>
            <w:proofErr w:type="spellEnd"/>
            <w:r w:rsidRPr="007B3E1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7B3E1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thực</w:t>
            </w:r>
            <w:proofErr w:type="spellEnd"/>
            <w:r w:rsidRPr="007B3E1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7B3E1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thi</w:t>
            </w:r>
            <w:proofErr w:type="spellEnd"/>
            <w:r w:rsidRPr="007B3E1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7B3E1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vào</w:t>
            </w:r>
            <w:proofErr w:type="spellEnd"/>
            <w:r w:rsidRPr="007B3E1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7B3E1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ên</w:t>
            </w:r>
            <w:proofErr w:type="spellEnd"/>
            <w:r w:rsidRPr="007B3E1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7B3E1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dưới</w:t>
            </w:r>
            <w:proofErr w:type="spellEnd"/>
            <w:r w:rsidRPr="007B3E1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:</w:t>
            </w:r>
          </w:p>
          <w:p w14:paraId="00000039" w14:textId="0F2652D8" w:rsidR="00426C82" w:rsidRPr="003E170E" w:rsidRDefault="00426C82" w:rsidP="003E170E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426C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drawing>
                <wp:inline distT="0" distB="0" distL="0" distR="0" wp14:anchorId="4C44D533" wp14:editId="07B3F03B">
                  <wp:extent cx="5611008" cy="1886213"/>
                  <wp:effectExtent l="0" t="0" r="889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11008" cy="18862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3CA4570" w14:textId="77777777" w:rsidR="003E170E" w:rsidRDefault="003E170E" w:rsidP="00E37BB8">
      <w:pPr>
        <w:spacing w:after="0"/>
        <w:ind w:left="360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</w:p>
    <w:p w14:paraId="6087507B" w14:textId="61D6D013" w:rsidR="00E37BB8" w:rsidRPr="001D7D56" w:rsidRDefault="00E37BB8" w:rsidP="00E37BB8">
      <w:pPr>
        <w:spacing w:after="0"/>
        <w:ind w:left="360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proofErr w:type="gramStart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)</w:t>
      </w:r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(</w:t>
      </w:r>
      <w:proofErr w:type="gramEnd"/>
      <w:r w:rsidR="00FF1C4C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1.0</w:t>
      </w:r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proofErr w:type="spellStart"/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điểm</w:t>
      </w:r>
      <w:proofErr w:type="spellEnd"/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)</w:t>
      </w:r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Xác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ịnh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lượng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ác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iểm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ằm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bên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rong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bao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lồi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và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liệt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kê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húng</w:t>
      </w:r>
      <w:proofErr w:type="spellEnd"/>
    </w:p>
    <w:tbl>
      <w:tblPr>
        <w:tblStyle w:val="a4"/>
        <w:tblW w:w="10170" w:type="dxa"/>
        <w:tblInd w:w="6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170"/>
      </w:tblGrid>
      <w:tr w:rsidR="00E37BB8" w:rsidRPr="001D7D56" w14:paraId="70E54542" w14:textId="77777777" w:rsidTr="003E170E">
        <w:trPr>
          <w:trHeight w:val="1135"/>
        </w:trPr>
        <w:tc>
          <w:tcPr>
            <w:tcW w:w="10170" w:type="dxa"/>
          </w:tcPr>
          <w:p w14:paraId="7B9E3CC0" w14:textId="71ECAC2C" w:rsidR="00E37BB8" w:rsidRPr="001D7D56" w:rsidRDefault="00E37BB8" w:rsidP="0028076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# </w:t>
            </w:r>
            <w:proofErr w:type="spellStart"/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Trả</w:t>
            </w:r>
            <w:proofErr w:type="spellEnd"/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lời</w:t>
            </w:r>
            <w:proofErr w:type="spellEnd"/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:</w:t>
            </w:r>
            <w:r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7B3E1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Dán</w:t>
            </w:r>
            <w:proofErr w:type="spellEnd"/>
            <w:r w:rsidRPr="007B3E1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code </w:t>
            </w:r>
            <w:proofErr w:type="spellStart"/>
            <w:r w:rsidRPr="007B3E1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ên</w:t>
            </w:r>
            <w:proofErr w:type="spellEnd"/>
            <w:r w:rsidRPr="007B3E1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7B3E1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dưới</w:t>
            </w:r>
            <w:proofErr w:type="spellEnd"/>
            <w:r w:rsidRPr="007B3E1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:</w:t>
            </w:r>
            <w:r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</w:p>
          <w:p w14:paraId="51BD940B" w14:textId="1F9614CA" w:rsidR="00E37BB8" w:rsidRPr="003E170E" w:rsidRDefault="00E37BB8" w:rsidP="003E170E">
            <w:pPr>
              <w:shd w:val="clear" w:color="auto" w:fill="FFFFFE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# </w:t>
            </w:r>
            <w:proofErr w:type="spellStart"/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Trả</w:t>
            </w:r>
            <w:proofErr w:type="spellEnd"/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lời</w:t>
            </w:r>
            <w:proofErr w:type="spellEnd"/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:</w:t>
            </w:r>
            <w:r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7B3E1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Dán</w:t>
            </w:r>
            <w:proofErr w:type="spellEnd"/>
            <w:r w:rsidRPr="007B3E1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7B3E1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kết</w:t>
            </w:r>
            <w:proofErr w:type="spellEnd"/>
            <w:r w:rsidRPr="007B3E1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7B3E1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quả</w:t>
            </w:r>
            <w:proofErr w:type="spellEnd"/>
            <w:r w:rsidRPr="007B3E1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7B3E1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thực</w:t>
            </w:r>
            <w:proofErr w:type="spellEnd"/>
            <w:r w:rsidRPr="007B3E1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7B3E1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thi</w:t>
            </w:r>
            <w:proofErr w:type="spellEnd"/>
            <w:r w:rsidRPr="007B3E1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7B3E1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vào</w:t>
            </w:r>
            <w:proofErr w:type="spellEnd"/>
            <w:r w:rsidRPr="007B3E1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7B3E1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ên</w:t>
            </w:r>
            <w:proofErr w:type="spellEnd"/>
            <w:r w:rsidRPr="007B3E1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7B3E1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dưới</w:t>
            </w:r>
            <w:proofErr w:type="spellEnd"/>
            <w:r w:rsidRPr="007B3E1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:</w:t>
            </w:r>
          </w:p>
        </w:tc>
      </w:tr>
    </w:tbl>
    <w:p w14:paraId="0000003A" w14:textId="77777777" w:rsidR="00337F76" w:rsidRPr="001D7D56" w:rsidRDefault="00337F76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</w:p>
    <w:p w14:paraId="7D17D7E5" w14:textId="5953F535" w:rsidR="00883E38" w:rsidRPr="001D7D56" w:rsidRDefault="00883E38" w:rsidP="001D7D56">
      <w:pP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proofErr w:type="spellStart"/>
      <w:r w:rsidRPr="001D7D56"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  <w:u w:val="single"/>
        </w:rPr>
        <w:lastRenderedPageBreak/>
        <w:t>Câu</w:t>
      </w:r>
      <w:proofErr w:type="spellEnd"/>
      <w:r w:rsidRPr="001D7D56"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  <w:u w:val="single"/>
        </w:rPr>
        <w:t xml:space="preserve"> 4</w:t>
      </w:r>
      <w:r w:rsidRPr="001D7D56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(</w:t>
      </w:r>
      <w:r w:rsidR="00FF1C4C" w:rsidRPr="00FF1C4C">
        <w:rPr>
          <w:rFonts w:ascii="Times New Roman" w:eastAsia="Times New Roman" w:hAnsi="Times New Roman" w:cs="Times New Roman"/>
          <w:i/>
          <w:iCs/>
          <w:color w:val="000000" w:themeColor="text1"/>
          <w:sz w:val="26"/>
          <w:szCs w:val="26"/>
        </w:rPr>
        <w:t>2.0</w:t>
      </w:r>
      <w:r w:rsidRPr="00183767">
        <w:rPr>
          <w:rFonts w:ascii="Times New Roman" w:eastAsia="Times New Roman" w:hAnsi="Times New Roman" w:cs="Times New Roman"/>
          <w:i/>
          <w:iCs/>
          <w:color w:val="000000" w:themeColor="text1"/>
          <w:sz w:val="26"/>
          <w:szCs w:val="26"/>
        </w:rPr>
        <w:t xml:space="preserve"> </w:t>
      </w:r>
      <w:proofErr w:type="spellStart"/>
      <w:r w:rsidRPr="00183767">
        <w:rPr>
          <w:rFonts w:ascii="Times New Roman" w:eastAsia="Times New Roman" w:hAnsi="Times New Roman" w:cs="Times New Roman"/>
          <w:i/>
          <w:iCs/>
          <w:color w:val="000000" w:themeColor="text1"/>
          <w:sz w:val="26"/>
          <w:szCs w:val="26"/>
        </w:rPr>
        <w:t>điểm</w:t>
      </w:r>
      <w:proofErr w:type="spellEnd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): Cho </w:t>
      </w:r>
      <w:proofErr w:type="spellStart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àm</w:t>
      </w:r>
      <w:proofErr w:type="spellEnd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 </w:t>
      </w:r>
      <w:r w:rsidR="006B6AFE" w:rsidRPr="00AE7C75">
        <w:rPr>
          <w:rFonts w:ascii="Times New Roman" w:eastAsia="Times New Roman" w:hAnsi="Times New Roman" w:cs="Times New Roman"/>
          <w:color w:val="000000" w:themeColor="text1"/>
          <w:position w:val="-28"/>
          <w:sz w:val="26"/>
          <w:szCs w:val="26"/>
        </w:rPr>
        <w:object w:dxaOrig="2960" w:dyaOrig="760" w14:anchorId="16C26D25">
          <v:shape id="_x0000_i1027" type="#_x0000_t75" style="width:147.75pt;height:37.5pt" o:ole="">
            <v:imagedata r:id="rId15" o:title=""/>
          </v:shape>
          <o:OLEObject Type="Embed" ProgID="Equation.DSMT4" ShapeID="_x0000_i1027" DrawAspect="Content" ObjectID="_1778332671" r:id="rId16"/>
        </w:object>
      </w:r>
      <w:r w:rsidR="001D7D56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.</w:t>
      </w:r>
    </w:p>
    <w:p w14:paraId="0000003D" w14:textId="733BB2FD" w:rsidR="00337F76" w:rsidRPr="0031798F" w:rsidRDefault="00883E38" w:rsidP="0031798F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(1</w:t>
      </w:r>
      <w:r w:rsidR="00FF1C4C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.0</w:t>
      </w:r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proofErr w:type="spellStart"/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điểm</w:t>
      </w:r>
      <w:proofErr w:type="spellEnd"/>
      <w:r w:rsidR="0031798F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) </w:t>
      </w:r>
      <w:proofErr w:type="spellStart"/>
      <w:r w:rsidR="0031798F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Trình</w:t>
      </w:r>
      <w:proofErr w:type="spellEnd"/>
      <w:r w:rsidR="0031798F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proofErr w:type="spellStart"/>
      <w:r w:rsidR="0031798F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bày</w:t>
      </w:r>
      <w:proofErr w:type="spellEnd"/>
      <w:r w:rsidR="0031798F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proofErr w:type="spellStart"/>
      <w:r w:rsidR="0031798F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thuật</w:t>
      </w:r>
      <w:proofErr w:type="spellEnd"/>
      <w:r w:rsidR="0031798F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proofErr w:type="spellStart"/>
      <w:r w:rsidR="0031798F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toán</w:t>
      </w:r>
      <w:proofErr w:type="spellEnd"/>
      <w:r w:rsidR="0031798F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proofErr w:type="spellStart"/>
      <w:r w:rsidR="0031798F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tối</w:t>
      </w:r>
      <w:proofErr w:type="spellEnd"/>
      <w:r w:rsidR="0031798F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proofErr w:type="spellStart"/>
      <w:r w:rsidR="0031798F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ưu</w:t>
      </w:r>
      <w:proofErr w:type="spellEnd"/>
      <w:r w:rsidR="0031798F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proofErr w:type="spellStart"/>
      <w:r w:rsidR="0031798F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hàm</w:t>
      </w:r>
      <w:proofErr w:type="spellEnd"/>
      <w:r w:rsidR="0031798F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proofErr w:type="spellStart"/>
      <w:r w:rsidR="0031798F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số</w:t>
      </w:r>
      <w:proofErr w:type="spellEnd"/>
      <w:r w:rsidR="0031798F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proofErr w:type="spellStart"/>
      <w:r w:rsidR="0031798F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đã</w:t>
      </w:r>
      <w:proofErr w:type="spellEnd"/>
      <w:r w:rsidR="0031798F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proofErr w:type="spellStart"/>
      <w:r w:rsidR="0031798F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cho</w:t>
      </w:r>
      <w:proofErr w:type="spellEnd"/>
      <w:r w:rsidR="0031798F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proofErr w:type="spellStart"/>
      <w:r w:rsidR="0031798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ử</w:t>
      </w:r>
      <w:proofErr w:type="spellEnd"/>
      <w:r w:rsidR="0031798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31798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dụng</w:t>
      </w:r>
      <w:proofErr w:type="spellEnd"/>
      <w:r w:rsidR="0031798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31798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phương</w:t>
      </w:r>
      <w:proofErr w:type="spellEnd"/>
      <w:r w:rsidR="0031798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31798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pháp</w:t>
      </w:r>
      <w:proofErr w:type="spellEnd"/>
      <w:r w:rsidR="0031798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31798F" w:rsidRPr="001D7D56">
        <w:rPr>
          <w:rFonts w:ascii="Times New Roman" w:eastAsia="Times New Roman" w:hAnsi="Times New Roman" w:cs="Times New Roman"/>
          <w:i/>
          <w:iCs/>
          <w:color w:val="000000" w:themeColor="text1"/>
          <w:sz w:val="26"/>
          <w:szCs w:val="26"/>
        </w:rPr>
        <w:t xml:space="preserve">gradient descent </w:t>
      </w:r>
      <w:proofErr w:type="spellStart"/>
      <w:r w:rsidR="0031798F" w:rsidRPr="001D7D56">
        <w:rPr>
          <w:rFonts w:ascii="Times New Roman" w:eastAsia="Times New Roman" w:hAnsi="Times New Roman" w:cs="Times New Roman"/>
          <w:i/>
          <w:iCs/>
          <w:color w:val="000000" w:themeColor="text1"/>
          <w:sz w:val="26"/>
          <w:szCs w:val="26"/>
        </w:rPr>
        <w:t>với</w:t>
      </w:r>
      <w:proofErr w:type="spellEnd"/>
      <w:r w:rsidR="0031798F" w:rsidRPr="001D7D56">
        <w:rPr>
          <w:rFonts w:ascii="Times New Roman" w:eastAsia="Times New Roman" w:hAnsi="Times New Roman" w:cs="Times New Roman"/>
          <w:i/>
          <w:iCs/>
          <w:color w:val="000000" w:themeColor="text1"/>
          <w:sz w:val="26"/>
          <w:szCs w:val="26"/>
        </w:rPr>
        <w:t xml:space="preserve"> momentum</w:t>
      </w:r>
      <w:r w:rsidR="0031798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, </w:t>
      </w:r>
      <w:proofErr w:type="spellStart"/>
      <w:r w:rsidR="0031798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biết</w:t>
      </w:r>
      <w:proofErr w:type="spellEnd"/>
      <w:r w:rsidR="0031798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31798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rằng</w:t>
      </w:r>
      <w:proofErr w:type="spellEnd"/>
      <w:r w:rsidR="0031798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31798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ham</w:t>
      </w:r>
      <w:proofErr w:type="spellEnd"/>
      <w:r w:rsidR="0031798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31798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="0031798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31798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ọc</w:t>
      </w:r>
      <w:proofErr w:type="spellEnd"/>
      <w:r w:rsidR="0031798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(learning rate) </w:t>
      </w:r>
      <w:r w:rsidR="0031798F" w:rsidRPr="001D7D56">
        <w:rPr>
          <w:rFonts w:ascii="Times New Roman" w:eastAsia="Times New Roman" w:hAnsi="Times New Roman" w:cs="Times New Roman"/>
          <w:color w:val="000000" w:themeColor="text1"/>
          <w:position w:val="-10"/>
          <w:sz w:val="26"/>
          <w:szCs w:val="26"/>
        </w:rPr>
        <w:object w:dxaOrig="220" w:dyaOrig="279" w14:anchorId="20750813">
          <v:shape id="_x0000_i1028" type="#_x0000_t75" style="width:9pt;height:15pt" o:ole="">
            <v:imagedata r:id="rId17" o:title=""/>
          </v:shape>
          <o:OLEObject Type="Embed" ProgID="Equation.DSMT4" ShapeID="_x0000_i1028" DrawAspect="Content" ObjectID="_1778332672" r:id="rId18"/>
        </w:object>
      </w:r>
      <w:r w:rsidR="0031798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, </w:t>
      </w:r>
      <w:proofErr w:type="spellStart"/>
      <w:r w:rsidR="0031798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ệ</w:t>
      </w:r>
      <w:proofErr w:type="spellEnd"/>
      <w:r w:rsidR="0031798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31798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="0031798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31798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ộng</w:t>
      </w:r>
      <w:proofErr w:type="spellEnd"/>
      <w:r w:rsidR="0031798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31798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lượng</w:t>
      </w:r>
      <w:proofErr w:type="spellEnd"/>
      <w:r w:rsidR="0031798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31798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là</w:t>
      </w:r>
      <w:proofErr w:type="spellEnd"/>
      <w:r w:rsidR="0031798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31798F" w:rsidRPr="001D7D56">
        <w:rPr>
          <w:rFonts w:ascii="Times New Roman" w:eastAsia="Times New Roman" w:hAnsi="Times New Roman" w:cs="Times New Roman"/>
          <w:color w:val="000000" w:themeColor="text1"/>
          <w:position w:val="-6"/>
          <w:sz w:val="26"/>
          <w:szCs w:val="26"/>
        </w:rPr>
        <w:object w:dxaOrig="240" w:dyaOrig="220" w14:anchorId="44C37EF1">
          <v:shape id="_x0000_i1029" type="#_x0000_t75" style="width:12.75pt;height:9pt" o:ole="">
            <v:imagedata r:id="rId19" o:title=""/>
          </v:shape>
          <o:OLEObject Type="Embed" ProgID="Equation.DSMT4" ShapeID="_x0000_i1029" DrawAspect="Content" ObjectID="_1778332673" r:id="rId20"/>
        </w:object>
      </w:r>
      <w:r w:rsidR="00CC4A4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.</w:t>
      </w:r>
    </w:p>
    <w:tbl>
      <w:tblPr>
        <w:tblStyle w:val="a5"/>
        <w:tblW w:w="10140" w:type="dxa"/>
        <w:tblInd w:w="6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140"/>
      </w:tblGrid>
      <w:tr w:rsidR="001D7D56" w:rsidRPr="001D7D56" w14:paraId="3330E8CB" w14:textId="77777777" w:rsidTr="003E170E">
        <w:trPr>
          <w:trHeight w:val="713"/>
        </w:trPr>
        <w:tc>
          <w:tcPr>
            <w:tcW w:w="10140" w:type="dxa"/>
          </w:tcPr>
          <w:p w14:paraId="12034234" w14:textId="77777777" w:rsidR="00BD3A89" w:rsidRDefault="00883E38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# </w:t>
            </w:r>
            <w:proofErr w:type="spellStart"/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Trả</w:t>
            </w:r>
            <w:proofErr w:type="spellEnd"/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lời</w:t>
            </w:r>
            <w:proofErr w:type="spellEnd"/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: </w:t>
            </w:r>
            <w:proofErr w:type="spellStart"/>
            <w:r w:rsidR="006F55AA" w:rsidRPr="006D6DE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dán</w:t>
            </w:r>
            <w:proofErr w:type="spellEnd"/>
            <w:r w:rsidR="006F55AA" w:rsidRPr="006D6DE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6F55AA" w:rsidRPr="006D6DE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sơ</w:t>
            </w:r>
            <w:proofErr w:type="spellEnd"/>
            <w:r w:rsidR="006F55AA" w:rsidRPr="006D6DE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6F55AA" w:rsidRPr="006D6DE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ồ</w:t>
            </w:r>
            <w:proofErr w:type="spellEnd"/>
            <w:r w:rsidR="006F55AA" w:rsidRPr="006D6DE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6F55AA" w:rsidRPr="006D6DE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khối</w:t>
            </w:r>
            <w:proofErr w:type="spellEnd"/>
            <w:r w:rsidR="006F55AA" w:rsidRPr="006D6DE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6F55AA" w:rsidRPr="006D6DE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hoặc</w:t>
            </w:r>
            <w:proofErr w:type="spellEnd"/>
            <w:r w:rsidR="006F55AA" w:rsidRPr="006D6DE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6F55A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mã</w:t>
            </w:r>
            <w:proofErr w:type="spellEnd"/>
            <w:r w:rsidR="006F55A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6F55A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giả</w:t>
            </w:r>
            <w:proofErr w:type="spellEnd"/>
            <w:r w:rsidR="007233C9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:</w:t>
            </w:r>
          </w:p>
          <w:p w14:paraId="47C0221C" w14:textId="159C2403" w:rsidR="00A71C82" w:rsidRDefault="00A71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B1: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nhập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n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à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giá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trị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ban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đầu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x0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khở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tạo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biế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tê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temp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gá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x = x</w:t>
            </w:r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br/>
              <w:t xml:space="preserve"> B2: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lặp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từ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0 -&gt; n {</w:t>
            </w:r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br/>
              <w:t xml:space="preserve">      temp = temp * </w:t>
            </w:r>
            <w:r w:rsidRPr="001D7D56">
              <w:rPr>
                <w:rFonts w:ascii="Times New Roman" w:eastAsia="Times New Roman" w:hAnsi="Times New Roman" w:cs="Times New Roman"/>
                <w:color w:val="000000" w:themeColor="text1"/>
                <w:position w:val="-6"/>
                <w:sz w:val="26"/>
                <w:szCs w:val="26"/>
              </w:rPr>
              <w:object w:dxaOrig="240" w:dyaOrig="220" w14:anchorId="61738163">
                <v:shape id="_x0000_i1043" type="#_x0000_t75" style="width:12.75pt;height:9pt" o:ole="">
                  <v:imagedata r:id="rId19" o:title=""/>
                </v:shape>
                <o:OLEObject Type="Embed" ProgID="Equation.DSMT4" ShapeID="_x0000_i1043" DrawAspect="Content" ObjectID="_1778332674" r:id="rId21"/>
              </w:object>
            </w:r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+</w:t>
            </w:r>
            <w:r w:rsidRPr="001D7D56">
              <w:rPr>
                <w:rFonts w:ascii="Times New Roman" w:eastAsia="Times New Roman" w:hAnsi="Times New Roman" w:cs="Times New Roman"/>
                <w:color w:val="000000" w:themeColor="text1"/>
                <w:position w:val="-10"/>
                <w:sz w:val="26"/>
                <w:szCs w:val="26"/>
              </w:rPr>
              <w:object w:dxaOrig="220" w:dyaOrig="279" w14:anchorId="35E19604">
                <v:shape id="_x0000_i1045" type="#_x0000_t75" style="width:9pt;height:15pt" o:ole="">
                  <v:imagedata r:id="rId17" o:title=""/>
                </v:shape>
                <o:OLEObject Type="Embed" ProgID="Equation.DSMT4" ShapeID="_x0000_i1045" DrawAspect="Content" ObjectID="_1778332675" r:id="rId22"/>
              </w:object>
            </w:r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* f(x)’</w:t>
            </w:r>
          </w:p>
          <w:p w14:paraId="0927CD84" w14:textId="0045F57C" w:rsidR="00A71C82" w:rsidRPr="00A71C82" w:rsidRDefault="00A71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X = x - temp</w:t>
            </w:r>
          </w:p>
          <w:p w14:paraId="00000040" w14:textId="3E7DF5BE" w:rsidR="001C31B4" w:rsidRPr="001D7D56" w:rsidRDefault="00A71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br/>
              <w:t xml:space="preserve">B3: In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kế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quả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x</w:t>
            </w:r>
          </w:p>
        </w:tc>
      </w:tr>
    </w:tbl>
    <w:p w14:paraId="587E5F7F" w14:textId="77777777" w:rsidR="001D7D56" w:rsidRPr="001D7D56" w:rsidRDefault="001D7D56" w:rsidP="001D7D56">
      <w:pPr>
        <w:spacing w:after="0"/>
        <w:ind w:left="720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</w:p>
    <w:p w14:paraId="0A136703" w14:textId="64DCF68F" w:rsidR="006B366F" w:rsidRPr="001D7D56" w:rsidRDefault="00883E38" w:rsidP="006B366F">
      <w:pPr>
        <w:numPr>
          <w:ilvl w:val="0"/>
          <w:numId w:val="1"/>
        </w:numPr>
        <w:spacing w:after="0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(</w:t>
      </w:r>
      <w:r w:rsidR="000D3E98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1</w:t>
      </w:r>
      <w:r w:rsidR="00FF1C4C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.0</w:t>
      </w:r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proofErr w:type="spellStart"/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điểm</w:t>
      </w:r>
      <w:proofErr w:type="spellEnd"/>
      <w:r w:rsidRPr="001D7D56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)</w:t>
      </w:r>
      <w:r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6B366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Viết</w:t>
      </w:r>
      <w:proofErr w:type="spellEnd"/>
      <w:r w:rsidR="006B366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6B366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hương</w:t>
      </w:r>
      <w:proofErr w:type="spellEnd"/>
      <w:r w:rsidR="006B366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6B366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rình</w:t>
      </w:r>
      <w:proofErr w:type="spellEnd"/>
      <w:r w:rsidR="006327F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(</w:t>
      </w:r>
      <w:proofErr w:type="spellStart"/>
      <w:r w:rsidR="006327F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ó</w:t>
      </w:r>
      <w:proofErr w:type="spellEnd"/>
      <w:r w:rsidR="006327F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6327F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dùng</w:t>
      </w:r>
      <w:proofErr w:type="spellEnd"/>
      <w:r w:rsidR="006327F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6327F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àm</w:t>
      </w:r>
      <w:proofErr w:type="spellEnd"/>
      <w:r w:rsidR="006327F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)</w:t>
      </w:r>
      <w:r w:rsidR="006B366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6B366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ính</w:t>
      </w:r>
      <w:proofErr w:type="spellEnd"/>
      <w:r w:rsidR="006B366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6B366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giá</w:t>
      </w:r>
      <w:proofErr w:type="spellEnd"/>
      <w:r w:rsidR="006B366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6B366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rị</w:t>
      </w:r>
      <w:proofErr w:type="spellEnd"/>
      <w:r w:rsidR="006B366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6B366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bé</w:t>
      </w:r>
      <w:proofErr w:type="spellEnd"/>
      <w:r w:rsidR="006B366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6B366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hất</w:t>
      </w:r>
      <w:proofErr w:type="spellEnd"/>
      <w:r w:rsidR="006B366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proofErr w:type="gramStart"/>
      <w:r w:rsidR="006B366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ủa</w:t>
      </w:r>
      <w:proofErr w:type="spellEnd"/>
      <w:r w:rsidR="006B366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 f</w:t>
      </w:r>
      <w:proofErr w:type="gramEnd"/>
      <w:r w:rsidR="006B366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(x) </w:t>
      </w:r>
      <w:proofErr w:type="spellStart"/>
      <w:r w:rsidR="006B366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ử</w:t>
      </w:r>
      <w:proofErr w:type="spellEnd"/>
      <w:r w:rsidR="006B366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6B366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dụng</w:t>
      </w:r>
      <w:proofErr w:type="spellEnd"/>
      <w:r w:rsidR="006B366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6B366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phương</w:t>
      </w:r>
      <w:proofErr w:type="spellEnd"/>
      <w:r w:rsidR="006B366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6B366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pháp</w:t>
      </w:r>
      <w:proofErr w:type="spellEnd"/>
      <w:r w:rsidR="006B366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AD6202" w:rsidRPr="001D7D56">
        <w:rPr>
          <w:rFonts w:ascii="Times New Roman" w:eastAsia="Times New Roman" w:hAnsi="Times New Roman" w:cs="Times New Roman"/>
          <w:i/>
          <w:iCs/>
          <w:color w:val="000000" w:themeColor="text1"/>
          <w:sz w:val="26"/>
          <w:szCs w:val="26"/>
        </w:rPr>
        <w:t xml:space="preserve">gradient descent </w:t>
      </w:r>
      <w:proofErr w:type="spellStart"/>
      <w:r w:rsidR="00AD6202" w:rsidRPr="001D7D56">
        <w:rPr>
          <w:rFonts w:ascii="Times New Roman" w:eastAsia="Times New Roman" w:hAnsi="Times New Roman" w:cs="Times New Roman"/>
          <w:i/>
          <w:iCs/>
          <w:color w:val="000000" w:themeColor="text1"/>
          <w:sz w:val="26"/>
          <w:szCs w:val="26"/>
        </w:rPr>
        <w:t>với</w:t>
      </w:r>
      <w:proofErr w:type="spellEnd"/>
      <w:r w:rsidR="00AD6202" w:rsidRPr="001D7D56">
        <w:rPr>
          <w:rFonts w:ascii="Times New Roman" w:eastAsia="Times New Roman" w:hAnsi="Times New Roman" w:cs="Times New Roman"/>
          <w:i/>
          <w:iCs/>
          <w:color w:val="000000" w:themeColor="text1"/>
          <w:sz w:val="26"/>
          <w:szCs w:val="26"/>
        </w:rPr>
        <w:t xml:space="preserve"> momentum</w:t>
      </w:r>
      <w:r w:rsidR="00ED00F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ED00F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với</w:t>
      </w:r>
      <w:proofErr w:type="spellEnd"/>
      <w:r w:rsidR="00ED00F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6B366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="006B366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6B366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bước</w:t>
      </w:r>
      <w:proofErr w:type="spellEnd"/>
      <w:r w:rsidR="006B366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6B366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lặp</w:t>
      </w:r>
      <w:proofErr w:type="spellEnd"/>
      <w:r w:rsidR="006B366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6B366F" w:rsidRPr="001D7D56">
        <w:rPr>
          <w:rFonts w:ascii="Times New Roman" w:eastAsia="Times New Roman" w:hAnsi="Times New Roman" w:cs="Times New Roman"/>
          <w:i/>
          <w:iCs/>
          <w:color w:val="000000" w:themeColor="text1"/>
          <w:sz w:val="26"/>
          <w:szCs w:val="26"/>
        </w:rPr>
        <w:t xml:space="preserve">N </w:t>
      </w:r>
      <w:proofErr w:type="spellStart"/>
      <w:r w:rsidR="006B366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và</w:t>
      </w:r>
      <w:proofErr w:type="spellEnd"/>
      <w:r w:rsidR="006B366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6B366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ai</w:t>
      </w:r>
      <w:proofErr w:type="spellEnd"/>
      <w:r w:rsidR="006B366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6B366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="006B366F" w:rsidRPr="001D7D5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AD6202" w:rsidRPr="001D7D56">
        <w:rPr>
          <w:rFonts w:ascii="Times New Roman" w:eastAsia="Times New Roman" w:hAnsi="Times New Roman" w:cs="Times New Roman"/>
          <w:color w:val="000000" w:themeColor="text1"/>
          <w:position w:val="-6"/>
          <w:sz w:val="26"/>
          <w:szCs w:val="26"/>
        </w:rPr>
        <w:object w:dxaOrig="220" w:dyaOrig="240" w14:anchorId="0BEFD036">
          <v:shape id="_x0000_i1030" type="#_x0000_t75" style="width:9pt;height:12.75pt" o:ole="">
            <v:imagedata r:id="rId23" o:title=""/>
          </v:shape>
          <o:OLEObject Type="Embed" ProgID="Equation.DSMT4" ShapeID="_x0000_i1030" DrawAspect="Content" ObjectID="_1778332676" r:id="rId24"/>
        </w:object>
      </w:r>
      <w:r w:rsidR="00CC4A4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.</w:t>
      </w:r>
    </w:p>
    <w:p w14:paraId="00000042" w14:textId="77777777" w:rsidR="00337F76" w:rsidRPr="001D7D56" w:rsidRDefault="00337F76">
      <w:pPr>
        <w:spacing w:after="0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</w:p>
    <w:tbl>
      <w:tblPr>
        <w:tblStyle w:val="a6"/>
        <w:tblW w:w="10170" w:type="dxa"/>
        <w:tblInd w:w="6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170"/>
      </w:tblGrid>
      <w:tr w:rsidR="00337F76" w:rsidRPr="001D7D56" w14:paraId="765F9154" w14:textId="77777777">
        <w:trPr>
          <w:trHeight w:val="1097"/>
        </w:trPr>
        <w:tc>
          <w:tcPr>
            <w:tcW w:w="10170" w:type="dxa"/>
          </w:tcPr>
          <w:p w14:paraId="00000044" w14:textId="49F7ADE2" w:rsidR="00337F76" w:rsidRDefault="00883E38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# </w:t>
            </w:r>
            <w:proofErr w:type="spellStart"/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Trả</w:t>
            </w:r>
            <w:proofErr w:type="spellEnd"/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lời</w:t>
            </w:r>
            <w:proofErr w:type="spellEnd"/>
            <w:r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: </w:t>
            </w:r>
            <w:proofErr w:type="spellStart"/>
            <w:r w:rsidRPr="006F55A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Dán</w:t>
            </w:r>
            <w:proofErr w:type="spellEnd"/>
            <w:r w:rsidRPr="006F55A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code </w:t>
            </w:r>
            <w:proofErr w:type="spellStart"/>
            <w:r w:rsidRPr="006F55A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vào</w:t>
            </w:r>
            <w:proofErr w:type="spellEnd"/>
            <w:r w:rsidRPr="006F55A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6F55A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ên</w:t>
            </w:r>
            <w:proofErr w:type="spellEnd"/>
            <w:r w:rsidRPr="006F55A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6F55A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dưới</w:t>
            </w:r>
            <w:proofErr w:type="spellEnd"/>
            <w:r w:rsidRPr="006F55A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:</w:t>
            </w:r>
          </w:p>
          <w:p w14:paraId="063BCA65" w14:textId="77777777" w:rsidR="00105482" w:rsidRPr="00105482" w:rsidRDefault="00105482" w:rsidP="00105482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#include &lt;bits/</w:t>
            </w:r>
            <w:proofErr w:type="spellStart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stdc</w:t>
            </w:r>
            <w:proofErr w:type="spellEnd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++.h&gt;</w:t>
            </w:r>
          </w:p>
          <w:p w14:paraId="3ED02942" w14:textId="77777777" w:rsidR="00105482" w:rsidRPr="00105482" w:rsidRDefault="00105482" w:rsidP="00105482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#</w:t>
            </w:r>
            <w:proofErr w:type="gramStart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define</w:t>
            </w:r>
            <w:proofErr w:type="gramEnd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EPSILON 0.00001</w:t>
            </w:r>
          </w:p>
          <w:p w14:paraId="52CB9507" w14:textId="77777777" w:rsidR="00105482" w:rsidRPr="00105482" w:rsidRDefault="00105482" w:rsidP="00105482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#</w:t>
            </w:r>
            <w:proofErr w:type="gramStart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define</w:t>
            </w:r>
            <w:proofErr w:type="gramEnd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E_VAL 2.71828</w:t>
            </w:r>
          </w:p>
          <w:p w14:paraId="67211564" w14:textId="77777777" w:rsidR="00105482" w:rsidRPr="00105482" w:rsidRDefault="00105482" w:rsidP="00105482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#</w:t>
            </w:r>
            <w:proofErr w:type="gramStart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define</w:t>
            </w:r>
            <w:proofErr w:type="gramEnd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ALPHA 0.1</w:t>
            </w:r>
          </w:p>
          <w:p w14:paraId="7B3E9416" w14:textId="77777777" w:rsidR="00105482" w:rsidRPr="00105482" w:rsidRDefault="00105482" w:rsidP="00105482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#</w:t>
            </w:r>
            <w:proofErr w:type="gramStart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define</w:t>
            </w:r>
            <w:proofErr w:type="gramEnd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GAMMA 0.001</w:t>
            </w:r>
          </w:p>
          <w:p w14:paraId="2AC40C60" w14:textId="77777777" w:rsidR="00105482" w:rsidRPr="00105482" w:rsidRDefault="00105482" w:rsidP="00105482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using namespace </w:t>
            </w:r>
            <w:proofErr w:type="gramStart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std;</w:t>
            </w:r>
            <w:proofErr w:type="gramEnd"/>
          </w:p>
          <w:p w14:paraId="3E1B866F" w14:textId="77777777" w:rsidR="00105482" w:rsidRPr="00105482" w:rsidRDefault="00105482" w:rsidP="00105482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410115B5" w14:textId="77777777" w:rsidR="00105482" w:rsidRPr="00105482" w:rsidRDefault="00105482" w:rsidP="00105482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// An example function whose solution is determined using</w:t>
            </w:r>
          </w:p>
          <w:p w14:paraId="61AAA23C" w14:textId="77777777" w:rsidR="00105482" w:rsidRPr="00105482" w:rsidRDefault="00105482" w:rsidP="00105482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// Bisection Method. The function is x^3 - x^</w:t>
            </w:r>
            <w:proofErr w:type="gramStart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2  +</w:t>
            </w:r>
            <w:proofErr w:type="gramEnd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2</w:t>
            </w:r>
          </w:p>
          <w:p w14:paraId="6A1EBDB2" w14:textId="77777777" w:rsidR="00105482" w:rsidRPr="00105482" w:rsidRDefault="00105482" w:rsidP="00105482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double </w:t>
            </w:r>
            <w:proofErr w:type="spellStart"/>
            <w:proofErr w:type="gramStart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func</w:t>
            </w:r>
            <w:proofErr w:type="spellEnd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</w:t>
            </w:r>
            <w:proofErr w:type="gramEnd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double x)</w:t>
            </w:r>
          </w:p>
          <w:p w14:paraId="38605711" w14:textId="77777777" w:rsidR="00105482" w:rsidRPr="00105482" w:rsidRDefault="00105482" w:rsidP="00105482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{</w:t>
            </w:r>
          </w:p>
          <w:p w14:paraId="62F8F540" w14:textId="77777777" w:rsidR="00105482" w:rsidRPr="00105482" w:rsidRDefault="00105482" w:rsidP="00105482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   // return x*x*x - x*x + </w:t>
            </w:r>
            <w:proofErr w:type="gramStart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2;</w:t>
            </w:r>
            <w:proofErr w:type="gramEnd"/>
          </w:p>
          <w:p w14:paraId="03E57C6F" w14:textId="77777777" w:rsidR="00105482" w:rsidRPr="00105482" w:rsidRDefault="00105482" w:rsidP="00105482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   // return 3*exp((pow(x,5)- pow(x,4))) + </w:t>
            </w:r>
            <w:proofErr w:type="gramStart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pow(</w:t>
            </w:r>
            <w:proofErr w:type="gramEnd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x, 2) - 20*x + log(x+25) - 10;</w:t>
            </w:r>
          </w:p>
          <w:p w14:paraId="15E35C2F" w14:textId="77777777" w:rsidR="00105482" w:rsidRPr="00105482" w:rsidRDefault="00105482" w:rsidP="00105482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   double term1 = </w:t>
            </w:r>
            <w:proofErr w:type="gramStart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exp(</w:t>
            </w:r>
            <w:proofErr w:type="gramEnd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2 * x) + 3 * 2 * x * x + 8 * x;</w:t>
            </w:r>
          </w:p>
          <w:p w14:paraId="4E5430D8" w14:textId="77777777" w:rsidR="00105482" w:rsidRPr="00105482" w:rsidRDefault="00105482" w:rsidP="00105482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   double term2 = 35 - </w:t>
            </w:r>
            <w:proofErr w:type="gramStart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x;</w:t>
            </w:r>
            <w:proofErr w:type="gramEnd"/>
          </w:p>
          <w:p w14:paraId="0EE2AA09" w14:textId="77777777" w:rsidR="00105482" w:rsidRPr="00105482" w:rsidRDefault="00105482" w:rsidP="00105482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   double term3 = 5 * </w:t>
            </w:r>
            <w:proofErr w:type="gramStart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x;</w:t>
            </w:r>
            <w:proofErr w:type="gramEnd"/>
          </w:p>
          <w:p w14:paraId="28A1CD66" w14:textId="77777777" w:rsidR="00105482" w:rsidRPr="00105482" w:rsidRDefault="00105482" w:rsidP="00105482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   return (term1 / term2) - </w:t>
            </w:r>
            <w:proofErr w:type="gramStart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term3;</w:t>
            </w:r>
            <w:proofErr w:type="gramEnd"/>
          </w:p>
          <w:p w14:paraId="62518962" w14:textId="77777777" w:rsidR="00105482" w:rsidRPr="00105482" w:rsidRDefault="00105482" w:rsidP="00105482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}</w:t>
            </w:r>
          </w:p>
          <w:p w14:paraId="6D1071CE" w14:textId="77777777" w:rsidR="00105482" w:rsidRPr="00105482" w:rsidRDefault="00105482" w:rsidP="00105482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2AEAD9AF" w14:textId="77777777" w:rsidR="00105482" w:rsidRPr="00105482" w:rsidRDefault="00105482" w:rsidP="00105482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// Derivative of the above function which is 3*</w:t>
            </w:r>
            <w:proofErr w:type="spellStart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x^x</w:t>
            </w:r>
            <w:proofErr w:type="spellEnd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- 2*x</w:t>
            </w:r>
          </w:p>
          <w:p w14:paraId="0EADCD25" w14:textId="77777777" w:rsidR="00105482" w:rsidRPr="00105482" w:rsidRDefault="00105482" w:rsidP="00105482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double </w:t>
            </w:r>
            <w:proofErr w:type="spellStart"/>
            <w:proofErr w:type="gramStart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derivFunc</w:t>
            </w:r>
            <w:proofErr w:type="spellEnd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</w:t>
            </w:r>
            <w:proofErr w:type="gramEnd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double x)</w:t>
            </w:r>
          </w:p>
          <w:p w14:paraId="3CA3AB41" w14:textId="77777777" w:rsidR="00105482" w:rsidRPr="00105482" w:rsidRDefault="00105482" w:rsidP="00105482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{</w:t>
            </w:r>
          </w:p>
          <w:p w14:paraId="6DEDB9E6" w14:textId="77777777" w:rsidR="00105482" w:rsidRPr="00105482" w:rsidRDefault="00105482" w:rsidP="00105482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   // return 3*exp((x+</w:t>
            </w:r>
            <w:proofErr w:type="gramStart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1)*</w:t>
            </w:r>
            <w:proofErr w:type="gramEnd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pow(x, 4))*(5*x - 4)*pow(x,3) + 2*x + 1/(x+25) - 20;</w:t>
            </w:r>
          </w:p>
          <w:p w14:paraId="54018BDD" w14:textId="77777777" w:rsidR="00105482" w:rsidRPr="00105482" w:rsidRDefault="00105482" w:rsidP="00105482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   double term1 = 71 * </w:t>
            </w:r>
            <w:proofErr w:type="gramStart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exp(</w:t>
            </w:r>
            <w:proofErr w:type="gramEnd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2 * x) - 3 * x * x + 210 * x - 2 * x * exp(2 * x) + 280;</w:t>
            </w:r>
          </w:p>
          <w:p w14:paraId="5A5F78EC" w14:textId="77777777" w:rsidR="00105482" w:rsidRPr="00105482" w:rsidRDefault="00105482" w:rsidP="00105482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   double term2 = 35 * 35 - 2 * 35 * x + x * </w:t>
            </w:r>
            <w:proofErr w:type="gramStart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x;</w:t>
            </w:r>
            <w:proofErr w:type="gramEnd"/>
          </w:p>
          <w:p w14:paraId="1BAED532" w14:textId="77777777" w:rsidR="00105482" w:rsidRPr="00105482" w:rsidRDefault="00105482" w:rsidP="00105482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   double term3 = </w:t>
            </w:r>
            <w:proofErr w:type="gramStart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-5;</w:t>
            </w:r>
            <w:proofErr w:type="gramEnd"/>
          </w:p>
          <w:p w14:paraId="1D35A261" w14:textId="77777777" w:rsidR="00105482" w:rsidRPr="00105482" w:rsidRDefault="00105482" w:rsidP="00105482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   return (term1 / term2) - </w:t>
            </w:r>
            <w:proofErr w:type="gramStart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term3;</w:t>
            </w:r>
            <w:proofErr w:type="gramEnd"/>
          </w:p>
          <w:p w14:paraId="2DA31418" w14:textId="77777777" w:rsidR="00105482" w:rsidRPr="00105482" w:rsidRDefault="00105482" w:rsidP="00105482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}</w:t>
            </w:r>
          </w:p>
          <w:p w14:paraId="6446A0AD" w14:textId="77777777" w:rsidR="00105482" w:rsidRPr="00105482" w:rsidRDefault="00105482" w:rsidP="00105482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void </w:t>
            </w:r>
            <w:proofErr w:type="spellStart"/>
            <w:proofErr w:type="gramStart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GDwithMomentum</w:t>
            </w:r>
            <w:proofErr w:type="spellEnd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</w:t>
            </w:r>
            <w:proofErr w:type="gramEnd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double x, int n)</w:t>
            </w:r>
          </w:p>
          <w:p w14:paraId="048F0363" w14:textId="77777777" w:rsidR="00105482" w:rsidRPr="00105482" w:rsidRDefault="00105482" w:rsidP="00105482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{</w:t>
            </w:r>
          </w:p>
          <w:p w14:paraId="7D81AE13" w14:textId="77777777" w:rsidR="00105482" w:rsidRPr="00105482" w:rsidRDefault="00105482" w:rsidP="00105482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   double velocity = </w:t>
            </w:r>
            <w:proofErr w:type="gramStart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0;</w:t>
            </w:r>
            <w:proofErr w:type="gramEnd"/>
          </w:p>
          <w:p w14:paraId="7300092F" w14:textId="77777777" w:rsidR="00105482" w:rsidRPr="00105482" w:rsidRDefault="00105482" w:rsidP="00105482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   double theta = </w:t>
            </w:r>
            <w:proofErr w:type="gramStart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x;</w:t>
            </w:r>
            <w:proofErr w:type="gramEnd"/>
          </w:p>
          <w:p w14:paraId="636D3AB2" w14:textId="77777777" w:rsidR="00105482" w:rsidRPr="00105482" w:rsidRDefault="00105482" w:rsidP="00105482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   for (int </w:t>
            </w:r>
            <w:proofErr w:type="spellStart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= 0; </w:t>
            </w:r>
            <w:proofErr w:type="spellStart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&lt; n; </w:t>
            </w:r>
            <w:proofErr w:type="spellStart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i</w:t>
            </w:r>
            <w:proofErr w:type="spellEnd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++)</w:t>
            </w:r>
          </w:p>
          <w:p w14:paraId="7071AAC8" w14:textId="77777777" w:rsidR="00105482" w:rsidRPr="00105482" w:rsidRDefault="00105482" w:rsidP="00105482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   {</w:t>
            </w:r>
          </w:p>
          <w:p w14:paraId="53B1BEFB" w14:textId="77777777" w:rsidR="00105482" w:rsidRPr="00105482" w:rsidRDefault="00105482" w:rsidP="00105482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       velocity = velocity * ALPHA + GAMMA * </w:t>
            </w:r>
            <w:proofErr w:type="spellStart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derivFunc</w:t>
            </w:r>
            <w:proofErr w:type="spellEnd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theta</w:t>
            </w:r>
            <w:proofErr w:type="gramStart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);</w:t>
            </w:r>
            <w:proofErr w:type="gramEnd"/>
          </w:p>
          <w:p w14:paraId="64F874A1" w14:textId="77777777" w:rsidR="00105482" w:rsidRPr="00105482" w:rsidRDefault="00105482" w:rsidP="00105482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       theta -= </w:t>
            </w:r>
            <w:proofErr w:type="gramStart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velocity;</w:t>
            </w:r>
            <w:proofErr w:type="gramEnd"/>
          </w:p>
          <w:p w14:paraId="2A9F2F56" w14:textId="77777777" w:rsidR="00105482" w:rsidRPr="00105482" w:rsidRDefault="00105482" w:rsidP="00105482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   }</w:t>
            </w:r>
          </w:p>
          <w:p w14:paraId="37E7D0D5" w14:textId="77777777" w:rsidR="00105482" w:rsidRPr="00105482" w:rsidRDefault="00105482" w:rsidP="00105482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out</w:t>
            </w:r>
            <w:proofErr w:type="spellEnd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&lt;&lt; "x = " &lt;&lt; </w:t>
            </w:r>
            <w:proofErr w:type="gramStart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theta;</w:t>
            </w:r>
            <w:proofErr w:type="gramEnd"/>
          </w:p>
          <w:p w14:paraId="53434602" w14:textId="77777777" w:rsidR="00105482" w:rsidRPr="00105482" w:rsidRDefault="00105482" w:rsidP="00105482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}</w:t>
            </w:r>
          </w:p>
          <w:p w14:paraId="56E19145" w14:textId="77777777" w:rsidR="00105482" w:rsidRPr="00105482" w:rsidRDefault="00105482" w:rsidP="00105482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int </w:t>
            </w:r>
            <w:proofErr w:type="gramStart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main(</w:t>
            </w:r>
            <w:proofErr w:type="gramEnd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int </w:t>
            </w:r>
            <w:proofErr w:type="spellStart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argc</w:t>
            </w:r>
            <w:proofErr w:type="spellEnd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, char const *</w:t>
            </w:r>
            <w:proofErr w:type="spellStart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argv</w:t>
            </w:r>
            <w:proofErr w:type="spellEnd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[])</w:t>
            </w:r>
          </w:p>
          <w:p w14:paraId="268ED60A" w14:textId="77777777" w:rsidR="00105482" w:rsidRPr="00105482" w:rsidRDefault="00105482" w:rsidP="00105482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{</w:t>
            </w:r>
          </w:p>
          <w:p w14:paraId="50B60C88" w14:textId="77777777" w:rsidR="00105482" w:rsidRPr="00105482" w:rsidRDefault="00105482" w:rsidP="00105482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   double x0 = </w:t>
            </w:r>
            <w:proofErr w:type="gramStart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0;</w:t>
            </w:r>
            <w:proofErr w:type="gramEnd"/>
          </w:p>
          <w:p w14:paraId="730BA182" w14:textId="77777777" w:rsidR="00105482" w:rsidRPr="00105482" w:rsidRDefault="00105482" w:rsidP="00105482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   int n = </w:t>
            </w:r>
            <w:proofErr w:type="gramStart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5000;</w:t>
            </w:r>
            <w:proofErr w:type="gramEnd"/>
          </w:p>
          <w:p w14:paraId="203FEBD8" w14:textId="77777777" w:rsidR="00105482" w:rsidRPr="00105482" w:rsidRDefault="00105482" w:rsidP="00105482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proofErr w:type="gramStart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GDwithMomentum</w:t>
            </w:r>
            <w:proofErr w:type="spellEnd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</w:t>
            </w:r>
            <w:proofErr w:type="gramEnd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x0, n);</w:t>
            </w:r>
          </w:p>
          <w:p w14:paraId="4F477B6F" w14:textId="77777777" w:rsidR="00105482" w:rsidRPr="00105482" w:rsidRDefault="00105482" w:rsidP="00105482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   return </w:t>
            </w:r>
            <w:proofErr w:type="gramStart"/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0;</w:t>
            </w:r>
            <w:proofErr w:type="gramEnd"/>
          </w:p>
          <w:p w14:paraId="3DD69D61" w14:textId="0457337C" w:rsidR="00105482" w:rsidRPr="003E170E" w:rsidRDefault="00105482" w:rsidP="00105482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1054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}</w:t>
            </w:r>
          </w:p>
          <w:p w14:paraId="04DD5566" w14:textId="67C76268" w:rsidR="00337F76" w:rsidRDefault="00883E38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# </w:t>
            </w:r>
            <w:proofErr w:type="spellStart"/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Trả</w:t>
            </w:r>
            <w:proofErr w:type="spellEnd"/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lời</w:t>
            </w:r>
            <w:proofErr w:type="spellEnd"/>
            <w:r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: </w:t>
            </w:r>
            <w:proofErr w:type="spellStart"/>
            <w:r w:rsidR="00AD6202" w:rsidRPr="006F55A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Dán</w:t>
            </w:r>
            <w:proofErr w:type="spellEnd"/>
            <w:r w:rsidR="00AD6202" w:rsidRPr="006F55A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AD6202" w:rsidRPr="006F55A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kết</w:t>
            </w:r>
            <w:proofErr w:type="spellEnd"/>
            <w:r w:rsidR="00AD6202" w:rsidRPr="006F55A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AD6202" w:rsidRPr="006F55A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quả</w:t>
            </w:r>
            <w:proofErr w:type="spellEnd"/>
            <w:r w:rsidR="00AD6202" w:rsidRPr="006F55A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AD6202" w:rsidRPr="006F55A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thực</w:t>
            </w:r>
            <w:proofErr w:type="spellEnd"/>
            <w:r w:rsidR="00AD6202" w:rsidRPr="006F55A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AD6202" w:rsidRPr="006F55A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thi</w:t>
            </w:r>
            <w:proofErr w:type="spellEnd"/>
            <w:r w:rsidR="00AD6202"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AD6202"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ới</w:t>
            </w:r>
            <w:proofErr w:type="spellEnd"/>
            <w:r w:rsidR="00AD6202"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AD6202"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điểm</w:t>
            </w:r>
            <w:proofErr w:type="spellEnd"/>
            <w:r w:rsidR="00AD6202"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AD6202"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khởi</w:t>
            </w:r>
            <w:proofErr w:type="spellEnd"/>
            <w:r w:rsidR="00AD6202"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="004D0C0B" w:rsidRPr="001D7D56">
              <w:rPr>
                <w:rFonts w:ascii="Times New Roman" w:eastAsia="Times New Roman" w:hAnsi="Times New Roman" w:cs="Times New Roman"/>
                <w:color w:val="000000" w:themeColor="text1"/>
                <w:position w:val="-6"/>
                <w:sz w:val="26"/>
                <w:szCs w:val="26"/>
              </w:rPr>
              <w:object w:dxaOrig="620" w:dyaOrig="300" w14:anchorId="0309A019">
                <v:shape id="_x0000_i1031" type="#_x0000_t75" style="width:31.5pt;height:15pt" o:ole="">
                  <v:imagedata r:id="rId25" o:title=""/>
                </v:shape>
                <o:OLEObject Type="Embed" ProgID="Equation.DSMT4" ShapeID="_x0000_i1031" DrawAspect="Content" ObjectID="_1778332677" r:id="rId26"/>
              </w:object>
            </w:r>
            <w:r w:rsidR="00AD6202"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,  </w:t>
            </w:r>
            <w:proofErr w:type="spellStart"/>
            <w:r w:rsidR="00AD6202"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tham</w:t>
            </w:r>
            <w:proofErr w:type="spellEnd"/>
            <w:r w:rsidR="00AD6202"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AD6202"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ố</w:t>
            </w:r>
            <w:proofErr w:type="spellEnd"/>
            <w:r w:rsidR="00AD6202"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AD6202"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học</w:t>
            </w:r>
            <w:proofErr w:type="spellEnd"/>
            <w:r w:rsidR="00AD6202"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AD6202"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học</w:t>
            </w:r>
            <w:proofErr w:type="spellEnd"/>
            <w:r w:rsidR="00AD6202"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(</w:t>
            </w:r>
            <w:r w:rsidR="00AD6202" w:rsidRPr="001D7D56">
              <w:rPr>
                <w:rFonts w:ascii="Times New Roman" w:eastAsia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  <w:t>learning rate</w:t>
            </w:r>
            <w:r w:rsidR="00AD6202"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) </w:t>
            </w:r>
            <w:r w:rsidR="00127048" w:rsidRPr="001D7D56">
              <w:rPr>
                <w:rFonts w:ascii="Times New Roman" w:eastAsia="Times New Roman" w:hAnsi="Times New Roman" w:cs="Times New Roman"/>
                <w:color w:val="000000" w:themeColor="text1"/>
                <w:position w:val="-10"/>
                <w:sz w:val="26"/>
                <w:szCs w:val="26"/>
              </w:rPr>
              <w:object w:dxaOrig="1100" w:dyaOrig="340" w14:anchorId="234F9063">
                <v:shape id="_x0000_i1032" type="#_x0000_t75" style="width:54pt;height:18.75pt" o:ole="">
                  <v:imagedata r:id="rId27" o:title=""/>
                </v:shape>
                <o:OLEObject Type="Embed" ProgID="Equation.DSMT4" ShapeID="_x0000_i1032" DrawAspect="Content" ObjectID="_1778332678" r:id="rId28"/>
              </w:object>
            </w:r>
            <w:r w:rsidR="00AD6202"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, </w:t>
            </w:r>
            <w:proofErr w:type="spellStart"/>
            <w:r w:rsidR="00AD6202"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hệ</w:t>
            </w:r>
            <w:proofErr w:type="spellEnd"/>
            <w:r w:rsidR="00AD6202"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AD6202"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ố</w:t>
            </w:r>
            <w:proofErr w:type="spellEnd"/>
            <w:r w:rsidR="00AD6202"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AD6202"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động</w:t>
            </w:r>
            <w:proofErr w:type="spellEnd"/>
            <w:r w:rsidR="00AD6202"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AD6202"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lượng</w:t>
            </w:r>
            <w:proofErr w:type="spellEnd"/>
            <w:r w:rsidR="00AD6202"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(</w:t>
            </w:r>
            <w:r w:rsidR="00AD6202" w:rsidRPr="001D7D56">
              <w:rPr>
                <w:rFonts w:ascii="Times New Roman" w:eastAsia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  <w:t>momentum coefficient</w:t>
            </w:r>
            <w:r w:rsidR="00AD6202"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) </w:t>
            </w:r>
            <w:proofErr w:type="spellStart"/>
            <w:r w:rsidR="00AD6202"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là</w:t>
            </w:r>
            <w:proofErr w:type="spellEnd"/>
            <w:r w:rsidR="00AD6202"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="00AE7C75" w:rsidRPr="001D7D56">
              <w:rPr>
                <w:rFonts w:ascii="Times New Roman" w:eastAsia="Times New Roman" w:hAnsi="Times New Roman" w:cs="Times New Roman"/>
                <w:color w:val="000000" w:themeColor="text1"/>
                <w:position w:val="-6"/>
                <w:sz w:val="26"/>
                <w:szCs w:val="26"/>
              </w:rPr>
              <w:object w:dxaOrig="760" w:dyaOrig="279" w14:anchorId="455E7D02">
                <v:shape id="_x0000_i1033" type="#_x0000_t75" style="width:37.5pt;height:15pt" o:ole="">
                  <v:imagedata r:id="rId29" o:title=""/>
                </v:shape>
                <o:OLEObject Type="Embed" ProgID="Equation.DSMT4" ShapeID="_x0000_i1033" DrawAspect="Content" ObjectID="_1778332679" r:id="rId30"/>
              </w:object>
            </w:r>
            <w:r w:rsidR="00AD6202"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,  </w:t>
            </w:r>
            <w:proofErr w:type="spellStart"/>
            <w:r w:rsidR="00AD6202"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số</w:t>
            </w:r>
            <w:proofErr w:type="spellEnd"/>
            <w:r w:rsidR="00AD6202"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AD6202"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bước</w:t>
            </w:r>
            <w:proofErr w:type="spellEnd"/>
            <w:r w:rsidR="00AD6202"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AD6202"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lặp</w:t>
            </w:r>
            <w:proofErr w:type="spellEnd"/>
            <w:r w:rsidR="00AD6202"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color w:val="000000" w:themeColor="text1"/>
                  <w:sz w:val="26"/>
                  <w:szCs w:val="26"/>
                </w:rPr>
                <m:t>N≥ 1000</m:t>
              </m:r>
            </m:oMath>
            <w:r w:rsidR="00AD6202"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và sai số </w:t>
            </w:r>
            <w:r w:rsidR="00AD6202" w:rsidRPr="001D7D56">
              <w:rPr>
                <w:rFonts w:ascii="Times New Roman" w:eastAsia="Times New Roman" w:hAnsi="Times New Roman" w:cs="Times New Roman"/>
                <w:color w:val="000000" w:themeColor="text1"/>
                <w:position w:val="-6"/>
                <w:sz w:val="26"/>
                <w:szCs w:val="26"/>
              </w:rPr>
              <w:object w:dxaOrig="920" w:dyaOrig="380" w14:anchorId="3E62ED60">
                <v:shape id="_x0000_i1034" type="#_x0000_t75" style="width:46.5pt;height:18pt" o:ole="">
                  <v:imagedata r:id="rId11" o:title=""/>
                </v:shape>
                <o:OLEObject Type="Embed" ProgID="Equation.DSMT4" ShapeID="_x0000_i1034" DrawAspect="Content" ObjectID="_1778332680" r:id="rId31"/>
              </w:object>
            </w:r>
            <w:r w:rsidR="00AD6202"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:</w:t>
            </w:r>
          </w:p>
          <w:p w14:paraId="671724F8" w14:textId="2076F7C6" w:rsidR="00A71C82" w:rsidRDefault="00A71C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71C8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drawing>
                <wp:inline distT="0" distB="0" distL="0" distR="0" wp14:anchorId="0F0C2DBE" wp14:editId="61437816">
                  <wp:extent cx="5325218" cy="428685"/>
                  <wp:effectExtent l="0" t="0" r="0" b="952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25218" cy="4286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0015CB6" w14:textId="77777777" w:rsidR="00105482" w:rsidRDefault="0010548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00000046" w14:textId="2A07B5FC" w:rsidR="00885ED7" w:rsidRPr="001D7D56" w:rsidRDefault="00885ED7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</w:tr>
    </w:tbl>
    <w:p w14:paraId="00000047" w14:textId="77777777" w:rsidR="00337F76" w:rsidRPr="001D7D56" w:rsidRDefault="00337F76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</w:p>
    <w:p w14:paraId="6595C27B" w14:textId="77777777" w:rsidR="003E170E" w:rsidRDefault="003E170E" w:rsidP="00405AA3">
      <w:pPr>
        <w:rPr>
          <w:rFonts w:ascii="Times New Roman" w:eastAsia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bookmarkStart w:id="0" w:name="_heading=h.gjdgxs" w:colFirst="0" w:colLast="0"/>
      <w:bookmarkEnd w:id="0"/>
    </w:p>
    <w:p w14:paraId="5C25BFFD" w14:textId="3EF8B071" w:rsidR="00405AA3" w:rsidRDefault="00883E38" w:rsidP="00405AA3">
      <w:pP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1D7D56">
        <w:rPr>
          <w:rFonts w:ascii="Times New Roman" w:eastAsia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Câu</w:t>
      </w:r>
      <w:proofErr w:type="spellEnd"/>
      <w:r w:rsidRPr="001D7D56">
        <w:rPr>
          <w:rFonts w:ascii="Times New Roman" w:eastAsia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 xml:space="preserve"> 5</w:t>
      </w:r>
      <w:r w:rsidRPr="001D7D5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(</w:t>
      </w:r>
      <w:r w:rsidRPr="00590D21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</w:rPr>
        <w:t>1</w:t>
      </w:r>
      <w:r w:rsidR="00FF1C4C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</w:rPr>
        <w:t>.0</w:t>
      </w:r>
      <w:r w:rsidRPr="00590D21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</w:rPr>
        <w:t xml:space="preserve"> </w:t>
      </w:r>
      <w:proofErr w:type="spellStart"/>
      <w:r w:rsidRPr="00590D21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</w:rPr>
        <w:t>điểm</w:t>
      </w:r>
      <w:proofErr w:type="spellEnd"/>
      <w:r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):</w:t>
      </w:r>
      <w:r w:rsidRPr="001D7D5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405AA3"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Một</w:t>
      </w:r>
      <w:proofErr w:type="spellEnd"/>
      <w:r w:rsidR="00405AA3"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405AA3"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ệ</w:t>
      </w:r>
      <w:proofErr w:type="spellEnd"/>
      <w:r w:rsidR="00405AA3"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405AA3"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hống</w:t>
      </w:r>
      <w:proofErr w:type="spellEnd"/>
      <w:r w:rsidR="00405AA3"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405AA3"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="00405AA3"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405AA3"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hế</w:t>
      </w:r>
      <w:proofErr w:type="spellEnd"/>
      <w:r w:rsidR="00405AA3"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405AA3"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độ</w:t>
      </w:r>
      <w:proofErr w:type="spellEnd"/>
      <w:r w:rsidR="00405AA3"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405AA3"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làm</w:t>
      </w:r>
      <w:proofErr w:type="spellEnd"/>
      <w:r w:rsidR="00405AA3"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405AA3"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việc</w:t>
      </w:r>
      <w:proofErr w:type="spellEnd"/>
      <w:r w:rsidR="00405AA3"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ở </w:t>
      </w:r>
      <w:proofErr w:type="spellStart"/>
      <w:r w:rsidR="00405AA3"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mỗi</w:t>
      </w:r>
      <w:proofErr w:type="spellEnd"/>
      <w:r w:rsidR="00405AA3"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405AA3"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giai</w:t>
      </w:r>
      <w:proofErr w:type="spellEnd"/>
      <w:r w:rsidR="00405AA3"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405AA3"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đoạn</w:t>
      </w:r>
      <w:proofErr w:type="spellEnd"/>
      <w:r w:rsidR="00405AA3"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405AA3"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vận</w:t>
      </w:r>
      <w:proofErr w:type="spellEnd"/>
      <w:r w:rsidR="00405AA3"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405AA3"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ành</w:t>
      </w:r>
      <w:proofErr w:type="spellEnd"/>
      <w:r w:rsidR="00405AA3"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405AA3"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hỉ</w:t>
      </w:r>
      <w:proofErr w:type="spellEnd"/>
      <w:r w:rsidR="00405AA3"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405AA3"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với</w:t>
      </w:r>
      <w:proofErr w:type="spellEnd"/>
      <w:r w:rsidR="00405AA3"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405AA3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="00405AA3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405AA3" w:rsidRPr="005437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rạng</w:t>
      </w:r>
      <w:proofErr w:type="spellEnd"/>
      <w:r w:rsidR="00405AA3" w:rsidRPr="005437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405AA3" w:rsidRPr="005437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hái</w:t>
      </w:r>
      <w:proofErr w:type="spellEnd"/>
      <w:r w:rsidR="00405AA3" w:rsidRPr="005437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405AA3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ừ</w:t>
      </w:r>
      <w:proofErr w:type="spellEnd"/>
      <w:r w:rsidR="00405AA3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1 </w:t>
      </w:r>
      <w:proofErr w:type="spellStart"/>
      <w:r w:rsidR="00405AA3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đến</w:t>
      </w:r>
      <w:proofErr w:type="spellEnd"/>
      <w:r w:rsidR="00405AA3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4</w:t>
      </w:r>
      <w:r w:rsidR="00405AA3"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="00405AA3"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hế</w:t>
      </w:r>
      <w:proofErr w:type="spellEnd"/>
      <w:r w:rsidR="00405AA3"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405AA3"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độ</w:t>
      </w:r>
      <w:proofErr w:type="spellEnd"/>
      <w:r w:rsidR="00405AA3"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405AA3"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làm</w:t>
      </w:r>
      <w:proofErr w:type="spellEnd"/>
      <w:r w:rsidR="00405AA3"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405AA3"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việc</w:t>
      </w:r>
      <w:proofErr w:type="spellEnd"/>
      <w:r w:rsidR="00405AA3"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405AA3"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="00405AA3"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405AA3"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ệ</w:t>
      </w:r>
      <w:proofErr w:type="spellEnd"/>
      <w:r w:rsidR="00405AA3"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405AA3"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hống</w:t>
      </w:r>
      <w:proofErr w:type="spellEnd"/>
      <w:r w:rsidR="00405AA3"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405AA3"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này</w:t>
      </w:r>
      <w:proofErr w:type="spellEnd"/>
      <w:r w:rsidR="00405AA3"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405AA3"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được</w:t>
      </w:r>
      <w:proofErr w:type="spellEnd"/>
      <w:r w:rsidR="00405AA3"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405AA3"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mô</w:t>
      </w:r>
      <w:proofErr w:type="spellEnd"/>
      <w:r w:rsidR="00405AA3"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405AA3"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ả</w:t>
      </w:r>
      <w:proofErr w:type="spellEnd"/>
      <w:r w:rsidR="00405AA3"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405AA3"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bằng</w:t>
      </w:r>
      <w:proofErr w:type="spellEnd"/>
      <w:r w:rsidR="00405AA3"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405AA3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ma </w:t>
      </w:r>
      <w:proofErr w:type="spellStart"/>
      <w:r w:rsidR="00405AA3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rận</w:t>
      </w:r>
      <w:proofErr w:type="spellEnd"/>
      <w:r w:rsidR="00405AA3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405AA3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huyển</w:t>
      </w:r>
      <w:proofErr w:type="spellEnd"/>
      <w:r w:rsidR="00405AA3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405AA3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như</w:t>
      </w:r>
      <w:proofErr w:type="spellEnd"/>
      <w:r w:rsidR="00405AA3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405AA3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sau</w:t>
      </w:r>
      <w:proofErr w:type="spellEnd"/>
      <w:r w:rsidR="00405AA3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:</w:t>
      </w:r>
    </w:p>
    <w:p w14:paraId="2F432AA6" w14:textId="7A50B41B" w:rsidR="00405AA3" w:rsidRPr="001D7D56" w:rsidRDefault="00405AA3" w:rsidP="00405AA3">
      <w:pP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m:oMathPara>
        <m:oMath>
          <m:r>
            <w:rPr>
              <w:rFonts w:ascii="Cambria Math" w:eastAsia="Times New Roman" w:hAnsi="Cambria Math" w:cs="Times New Roman"/>
              <w:color w:val="000000" w:themeColor="text1"/>
              <w:sz w:val="24"/>
              <w:szCs w:val="24"/>
            </w:rPr>
            <m:t>P=</m:t>
          </m:r>
          <m:d>
            <m:dPr>
              <m:begChr m:val="["/>
              <m:endChr m:val="]"/>
              <m:ctrlPr>
                <w:rPr>
                  <w:rFonts w:ascii="Cambria Math" w:eastAsia="Times New Roman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000000" w:themeColor="text1"/>
                  <w:sz w:val="24"/>
                  <w:szCs w:val="24"/>
                </w:rPr>
                <m:t xml:space="preserve"> </m:t>
              </m:r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4"/>
                              <w:szCs w:val="24"/>
                            </w:rPr>
                            <m:t>0.28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4"/>
                              <w:szCs w:val="24"/>
                            </w:rPr>
                            <m:t>0.14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4"/>
                              <w:szCs w:val="24"/>
                            </w:rPr>
                            <m:t>0.21</m:t>
                          </m:r>
                        </m:e>
                      </m:mr>
                    </m:m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</w:rPr>
                      <m:t>0.25</m:t>
                    </m:r>
                  </m:e>
                </m:mr>
              </m:m>
              <m:r>
                <w:rPr>
                  <w:rFonts w:ascii="Cambria Math" w:eastAsia="Times New Roman" w:hAnsi="Cambria Math" w:cs="Times New Roman"/>
                  <w:color w:val="000000" w:themeColor="text1"/>
                  <w:sz w:val="24"/>
                  <w:szCs w:val="24"/>
                </w:rPr>
                <m:t xml:space="preserve">      </m:t>
              </m:r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4"/>
                              <w:szCs w:val="24"/>
                            </w:rPr>
                            <m:t>0.1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4"/>
                              <w:szCs w:val="24"/>
                            </w:rPr>
                            <m:t>0.36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4"/>
                              <w:szCs w:val="24"/>
                            </w:rPr>
                            <m:t>0.26</m:t>
                          </m:r>
                        </m:e>
                      </m:mr>
                    </m:m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</w:rPr>
                      <m:t>0.31</m:t>
                    </m:r>
                  </m:e>
                </m:mr>
              </m:m>
              <m:r>
                <w:rPr>
                  <w:rFonts w:ascii="Cambria Math" w:eastAsia="Times New Roman" w:hAnsi="Cambria Math" w:cs="Times New Roman"/>
                  <w:color w:val="000000" w:themeColor="text1"/>
                  <w:sz w:val="24"/>
                  <w:szCs w:val="24"/>
                </w:rPr>
                <m:t xml:space="preserve">     </m:t>
              </m:r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4"/>
                              <w:szCs w:val="24"/>
                            </w:rPr>
                            <m:t>0.23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4"/>
                              <w:szCs w:val="24"/>
                            </w:rPr>
                            <m:t>0.27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4"/>
                              <w:szCs w:val="24"/>
                            </w:rPr>
                            <m:t>0.24</m:t>
                          </m:r>
                        </m:e>
                      </m:mr>
                    </m:m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</w:rPr>
                      <m:t>0.19</m:t>
                    </m:r>
                  </m:e>
                </m:mr>
              </m:m>
              <m:r>
                <w:rPr>
                  <w:rFonts w:ascii="Cambria Math" w:eastAsia="Times New Roman" w:hAnsi="Cambria Math" w:cs="Times New Roman"/>
                  <w:color w:val="000000" w:themeColor="text1"/>
                  <w:sz w:val="24"/>
                  <w:szCs w:val="24"/>
                </w:rPr>
                <m:t xml:space="preserve">    </m:t>
              </m:r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4"/>
                              <w:szCs w:val="24"/>
                            </w:rPr>
                            <m:t>0.37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4"/>
                              <w:szCs w:val="24"/>
                            </w:rPr>
                            <m:t>0.23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000000" w:themeColor="text1"/>
                              <w:sz w:val="24"/>
                              <w:szCs w:val="24"/>
                            </w:rPr>
                            <m:t>0.29</m:t>
                          </m:r>
                        </m:e>
                      </m:mr>
                    </m:m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</w:rPr>
                      <m:t>0.25</m:t>
                    </m:r>
                  </m:e>
                </m:mr>
              </m:m>
            </m:e>
          </m:d>
        </m:oMath>
      </m:oMathPara>
    </w:p>
    <w:p w14:paraId="3EC7F5B3" w14:textId="77777777" w:rsidR="00405AA3" w:rsidRPr="001D7D56" w:rsidRDefault="00405AA3" w:rsidP="00405AA3">
      <w:pPr>
        <w:jc w:val="center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14:paraId="1829B43D" w14:textId="77777777" w:rsidR="00405AA3" w:rsidRPr="001D7D56" w:rsidRDefault="00405AA3" w:rsidP="00405AA3">
      <w:pPr>
        <w:pBdr>
          <w:top w:val="nil"/>
          <w:left w:val="nil"/>
          <w:bottom w:val="nil"/>
          <w:right w:val="nil"/>
          <w:between w:val="nil"/>
        </w:pBdr>
        <w:ind w:left="720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a) (</w:t>
      </w:r>
      <w:r w:rsidRPr="00590D21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</w:rPr>
        <w:t xml:space="preserve">0.5 </w:t>
      </w:r>
      <w:proofErr w:type="spellStart"/>
      <w:r w:rsidRPr="00590D21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</w:rPr>
        <w:t>điểm</w:t>
      </w:r>
      <w:proofErr w:type="spellEnd"/>
      <w:r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)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Vẽ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đồ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hị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biễu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diễn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huỗi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Markov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ương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ứng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đã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ho</w:t>
      </w:r>
      <w:proofErr w:type="spellEnd"/>
    </w:p>
    <w:tbl>
      <w:tblPr>
        <w:tblStyle w:val="a7"/>
        <w:tblW w:w="10140" w:type="dxa"/>
        <w:tblInd w:w="6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140"/>
      </w:tblGrid>
      <w:tr w:rsidR="00405AA3" w:rsidRPr="001D7D56" w14:paraId="3FEE1EE3" w14:textId="77777777" w:rsidTr="00F328E2">
        <w:trPr>
          <w:trHeight w:val="987"/>
        </w:trPr>
        <w:tc>
          <w:tcPr>
            <w:tcW w:w="10140" w:type="dxa"/>
          </w:tcPr>
          <w:p w14:paraId="423BA882" w14:textId="77777777" w:rsidR="00405AA3" w:rsidRDefault="00405AA3" w:rsidP="00F328E2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# </w:t>
            </w:r>
            <w:proofErr w:type="spellStart"/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Trả</w:t>
            </w:r>
            <w:proofErr w:type="spellEnd"/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lời</w:t>
            </w:r>
            <w:proofErr w:type="spellEnd"/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:</w:t>
            </w:r>
            <w:r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6F55AA" w:rsidRPr="006F55A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  <w:r w:rsidRPr="006F55A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án</w:t>
            </w:r>
            <w:proofErr w:type="spellEnd"/>
            <w:r w:rsidRPr="006F55A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6F55A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kết</w:t>
            </w:r>
            <w:proofErr w:type="spellEnd"/>
            <w:r w:rsidRPr="006F55A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proofErr w:type="gramStart"/>
            <w:r w:rsidRPr="006F55A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quả</w:t>
            </w:r>
            <w:proofErr w:type="spellEnd"/>
            <w:r w:rsidRPr="006F55A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 </w:t>
            </w:r>
            <w:proofErr w:type="spellStart"/>
            <w:r w:rsidRPr="006F55A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vào</w:t>
            </w:r>
            <w:proofErr w:type="spellEnd"/>
            <w:proofErr w:type="gramEnd"/>
            <w:r w:rsidRPr="006F55A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6F55A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ên</w:t>
            </w:r>
            <w:proofErr w:type="spellEnd"/>
            <w:r w:rsidRPr="006F55A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6F55A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dưới</w:t>
            </w:r>
            <w:proofErr w:type="spellEnd"/>
          </w:p>
          <w:p w14:paraId="12F44455" w14:textId="7F6D290F" w:rsidR="00A71C82" w:rsidRPr="001D7D56" w:rsidRDefault="00580333" w:rsidP="00F328E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8033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drawing>
                <wp:inline distT="0" distB="0" distL="0" distR="0" wp14:anchorId="19CD1585" wp14:editId="6BBF4689">
                  <wp:extent cx="6292850" cy="5457825"/>
                  <wp:effectExtent l="0" t="0" r="0" b="952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92850" cy="5457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D76C536" w14:textId="77777777" w:rsidR="003E170E" w:rsidRDefault="003E170E" w:rsidP="00405AA3">
      <w:pPr>
        <w:spacing w:after="0"/>
        <w:ind w:left="72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14:paraId="2D23B22C" w14:textId="08F94272" w:rsidR="00405AA3" w:rsidRDefault="00405AA3" w:rsidP="00405AA3">
      <w:pPr>
        <w:spacing w:after="0"/>
        <w:ind w:left="72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lastRenderedPageBreak/>
        <w:t>b) (</w:t>
      </w:r>
      <w:r w:rsidRPr="00590D21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</w:rPr>
        <w:t xml:space="preserve">0.5 </w:t>
      </w:r>
      <w:proofErr w:type="spellStart"/>
      <w:r w:rsidRPr="00590D21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</w:rPr>
        <w:t>điểm</w:t>
      </w:r>
      <w:proofErr w:type="spellEnd"/>
      <w:r w:rsidRPr="001D7D5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) </w:t>
      </w:r>
      <w:proofErr w:type="spellStart"/>
      <w:r w:rsidRPr="00C254B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Giả</w:t>
      </w:r>
      <w:proofErr w:type="spellEnd"/>
      <w:r w:rsidRPr="00C254B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C254B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sử</w:t>
      </w:r>
      <w:proofErr w:type="spellEnd"/>
      <w:r w:rsidRPr="00C254B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C254B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rằng</w:t>
      </w:r>
      <w:proofErr w:type="spellEnd"/>
      <w:r w:rsidRPr="00C254B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ệ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hống</w:t>
      </w:r>
      <w:proofErr w:type="spellEnd"/>
      <w:r w:rsidRPr="00C254B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C254B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bắt</w:t>
      </w:r>
      <w:proofErr w:type="spellEnd"/>
      <w:r w:rsidRPr="00C254B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C254B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đầu</w:t>
      </w:r>
      <w:proofErr w:type="spellEnd"/>
      <w:r w:rsidRPr="00C254B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C254B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ọc</w:t>
      </w:r>
      <w:proofErr w:type="spellEnd"/>
      <w:r w:rsidRPr="00C254B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ở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rạng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hái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C336E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1</w:t>
      </w:r>
      <w:r w:rsidRPr="00C254B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ính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xác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xuất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ệ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hống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làm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việc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ở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rạng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hái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1B2CCE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4</w:t>
      </w:r>
      <w:r w:rsidR="005A55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5A5579" w:rsidRPr="00FD6E2E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</w:rPr>
        <w:t>sau</w:t>
      </w:r>
      <w:proofErr w:type="spellEnd"/>
      <w:r w:rsidR="005A5579" w:rsidRPr="00FD6E2E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</w:rPr>
        <w:t xml:space="preserve"> </w:t>
      </w:r>
      <w:proofErr w:type="spellStart"/>
      <w:r w:rsidR="005A5579" w:rsidRPr="00FD6E2E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</w:rPr>
        <w:t>ba</w:t>
      </w:r>
      <w:proofErr w:type="spellEnd"/>
      <w:r w:rsidR="005A5579" w:rsidRPr="00FD6E2E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</w:rPr>
        <w:t xml:space="preserve"> </w:t>
      </w:r>
      <w:proofErr w:type="spellStart"/>
      <w:r w:rsidR="005A5579" w:rsidRPr="00FD6E2E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</w:rPr>
        <w:t>và</w:t>
      </w:r>
      <w:proofErr w:type="spellEnd"/>
      <w:r w:rsidR="005A5579" w:rsidRPr="00FD6E2E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</w:rPr>
        <w:t xml:space="preserve"> </w:t>
      </w:r>
      <w:proofErr w:type="spellStart"/>
      <w:r w:rsidR="005A5579" w:rsidRPr="00FD6E2E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</w:rPr>
        <w:t>bốn</w:t>
      </w:r>
      <w:proofErr w:type="spellEnd"/>
      <w:r w:rsidRPr="00FD6E2E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</w:rPr>
        <w:t xml:space="preserve"> </w:t>
      </w:r>
      <w:proofErr w:type="spellStart"/>
      <w:r w:rsidRPr="00FD6E2E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</w:rPr>
        <w:t>bước</w:t>
      </w:r>
      <w:proofErr w:type="spellEnd"/>
      <w:r w:rsidRPr="00FD6E2E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</w:rPr>
        <w:t xml:space="preserve"> </w:t>
      </w:r>
      <w:proofErr w:type="spellStart"/>
      <w:r w:rsidRPr="00FD6E2E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</w:rPr>
        <w:t>thời</w:t>
      </w:r>
      <w:proofErr w:type="spellEnd"/>
      <w:r w:rsidRPr="00FD6E2E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</w:rPr>
        <w:t xml:space="preserve"> </w:t>
      </w:r>
      <w:proofErr w:type="spellStart"/>
      <w:r w:rsidRPr="00FD6E2E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</w:rPr>
        <w:t>gian</w:t>
      </w:r>
      <w:proofErr w:type="spellEnd"/>
      <w:r w:rsidRPr="00FD6E2E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</w:rPr>
        <w:t xml:space="preserve"> </w:t>
      </w:r>
      <w:proofErr w:type="spellStart"/>
      <w:r w:rsidRPr="00FD6E2E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</w:rPr>
        <w:t>vận</w:t>
      </w:r>
      <w:proofErr w:type="spellEnd"/>
      <w:r w:rsidRPr="00FD6E2E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</w:rPr>
        <w:t xml:space="preserve"> </w:t>
      </w:r>
      <w:proofErr w:type="spellStart"/>
      <w:r w:rsidRPr="00FD6E2E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</w:rPr>
        <w:t>hành</w:t>
      </w:r>
      <w:proofErr w:type="spellEnd"/>
      <w:r w:rsidR="00CC4A4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14:paraId="1C98B881" w14:textId="77777777" w:rsidR="003E170E" w:rsidRPr="00C254B4" w:rsidRDefault="003E170E" w:rsidP="00405AA3">
      <w:pPr>
        <w:spacing w:after="0"/>
        <w:ind w:left="72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tbl>
      <w:tblPr>
        <w:tblStyle w:val="a8"/>
        <w:tblW w:w="10170" w:type="dxa"/>
        <w:tblInd w:w="6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170"/>
      </w:tblGrid>
      <w:tr w:rsidR="00405AA3" w:rsidRPr="001D7D56" w14:paraId="7F63300D" w14:textId="77777777" w:rsidTr="00F328E2">
        <w:trPr>
          <w:trHeight w:val="1097"/>
        </w:trPr>
        <w:tc>
          <w:tcPr>
            <w:tcW w:w="10170" w:type="dxa"/>
          </w:tcPr>
          <w:p w14:paraId="4D77154E" w14:textId="77777777" w:rsidR="00405AA3" w:rsidRPr="006F55AA" w:rsidRDefault="00405AA3" w:rsidP="00F328E2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# </w:t>
            </w:r>
            <w:proofErr w:type="spellStart"/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Trả</w:t>
            </w:r>
            <w:proofErr w:type="spellEnd"/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1D7D56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lời</w:t>
            </w:r>
            <w:proofErr w:type="spellEnd"/>
            <w:r w:rsidRPr="001D7D5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: </w:t>
            </w:r>
            <w:proofErr w:type="spellStart"/>
            <w:r w:rsidRPr="006F55A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Dán</w:t>
            </w:r>
            <w:proofErr w:type="spellEnd"/>
            <w:r w:rsidRPr="006F55A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6F55A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kết</w:t>
            </w:r>
            <w:proofErr w:type="spellEnd"/>
            <w:r w:rsidRPr="006F55A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6F55A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quả</w:t>
            </w:r>
            <w:proofErr w:type="spellEnd"/>
            <w:r w:rsidRPr="006F55A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6F55A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tính</w:t>
            </w:r>
            <w:proofErr w:type="spellEnd"/>
            <w:r w:rsidRPr="006F55A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6F55A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toán</w:t>
            </w:r>
            <w:proofErr w:type="spellEnd"/>
            <w:r w:rsidRPr="006F55A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6F55A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vào</w:t>
            </w:r>
            <w:proofErr w:type="spellEnd"/>
            <w:r w:rsidRPr="006F55A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6F55A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ên</w:t>
            </w:r>
            <w:proofErr w:type="spellEnd"/>
            <w:r w:rsidRPr="006F55A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6F55A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dưới</w:t>
            </w:r>
            <w:proofErr w:type="spellEnd"/>
            <w:r w:rsidRPr="006F55A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:</w:t>
            </w:r>
          </w:p>
          <w:p w14:paraId="50412C73" w14:textId="77777777" w:rsidR="00405AA3" w:rsidRDefault="003C1110" w:rsidP="00F328E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C111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drawing>
                <wp:inline distT="0" distB="0" distL="0" distR="0" wp14:anchorId="18CC868A" wp14:editId="79521513">
                  <wp:extent cx="5696745" cy="1076475"/>
                  <wp:effectExtent l="0" t="0" r="0" b="952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96745" cy="1076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C792A93" w14:textId="5B244FF9" w:rsidR="003C1110" w:rsidRPr="001D7D56" w:rsidRDefault="003C1110" w:rsidP="00F328E2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C1110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drawing>
                <wp:inline distT="0" distB="0" distL="0" distR="0" wp14:anchorId="1B1CE5B1" wp14:editId="3EA46FCC">
                  <wp:extent cx="5687219" cy="1047896"/>
                  <wp:effectExtent l="0" t="0" r="889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87219" cy="10478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0000059" w14:textId="1F501917" w:rsidR="00337F76" w:rsidRPr="001D7D56" w:rsidRDefault="0074396A">
      <w:pP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0000005A" w14:textId="77777777" w:rsidR="00337F76" w:rsidRPr="001D7D56" w:rsidRDefault="00337F76">
      <w:pP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</w:p>
    <w:p w14:paraId="0000005B" w14:textId="77777777" w:rsidR="00337F76" w:rsidRPr="001D7D56" w:rsidRDefault="00337F76">
      <w:pP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</w:p>
    <w:p w14:paraId="0000005C" w14:textId="77777777" w:rsidR="00337F76" w:rsidRPr="001D7D56" w:rsidRDefault="00337F76">
      <w:pPr>
        <w:widowControl w:val="0"/>
        <w:spacing w:after="0" w:line="276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</w:p>
    <w:sectPr w:rsidR="00337F76" w:rsidRPr="001D7D56" w:rsidSect="00227793">
      <w:pgSz w:w="12240" w:h="15840"/>
      <w:pgMar w:top="284" w:right="567" w:bottom="284" w:left="851" w:header="720" w:footer="720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8EA43FF"/>
    <w:multiLevelType w:val="multilevel"/>
    <w:tmpl w:val="4B6286F6"/>
    <w:lvl w:ilvl="0">
      <w:start w:val="1"/>
      <w:numFmt w:val="lowerLetter"/>
      <w:lvlText w:val="%1)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1" w15:restartNumberingAfterBreak="0">
    <w:nsid w:val="43CD4019"/>
    <w:multiLevelType w:val="hybridMultilevel"/>
    <w:tmpl w:val="C512C9DA"/>
    <w:lvl w:ilvl="0" w:tplc="3BC205F0">
      <w:start w:val="2"/>
      <w:numFmt w:val="lowerLetter"/>
      <w:lvlText w:val="%1)"/>
      <w:lvlJc w:val="left"/>
      <w:pPr>
        <w:ind w:left="927" w:hanging="360"/>
      </w:pPr>
      <w:rPr>
        <w:rFonts w:hint="default"/>
        <w:b w:val="0"/>
        <w:bCs w:val="0"/>
        <w:i w:val="0"/>
        <w:iCs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 w15:restartNumberingAfterBreak="0">
    <w:nsid w:val="54A333D8"/>
    <w:multiLevelType w:val="multilevel"/>
    <w:tmpl w:val="4B6286F6"/>
    <w:lvl w:ilvl="0">
      <w:start w:val="1"/>
      <w:numFmt w:val="lowerLetter"/>
      <w:lvlText w:val="%1)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3" w15:restartNumberingAfterBreak="0">
    <w:nsid w:val="5D624946"/>
    <w:multiLevelType w:val="multilevel"/>
    <w:tmpl w:val="9FAAD194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DB8259F"/>
    <w:multiLevelType w:val="multilevel"/>
    <w:tmpl w:val="EA4ABC14"/>
    <w:lvl w:ilvl="0">
      <w:start w:val="1"/>
      <w:numFmt w:val="lowerLetter"/>
      <w:lvlText w:val="%1)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5" w15:restartNumberingAfterBreak="0">
    <w:nsid w:val="6B5445CF"/>
    <w:multiLevelType w:val="hybridMultilevel"/>
    <w:tmpl w:val="0C52EB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37F76"/>
    <w:rsid w:val="00005E68"/>
    <w:rsid w:val="00023406"/>
    <w:rsid w:val="00023446"/>
    <w:rsid w:val="00040A56"/>
    <w:rsid w:val="00077AAE"/>
    <w:rsid w:val="000B5641"/>
    <w:rsid w:val="000B6FD4"/>
    <w:rsid w:val="000D3E98"/>
    <w:rsid w:val="00104E22"/>
    <w:rsid w:val="00105482"/>
    <w:rsid w:val="00117CD9"/>
    <w:rsid w:val="00125759"/>
    <w:rsid w:val="00127048"/>
    <w:rsid w:val="001272DF"/>
    <w:rsid w:val="00157A70"/>
    <w:rsid w:val="0017366D"/>
    <w:rsid w:val="00183767"/>
    <w:rsid w:val="001A58DA"/>
    <w:rsid w:val="001B2CCE"/>
    <w:rsid w:val="001C31B4"/>
    <w:rsid w:val="001D7D56"/>
    <w:rsid w:val="001F7641"/>
    <w:rsid w:val="0021395E"/>
    <w:rsid w:val="00227793"/>
    <w:rsid w:val="002410DE"/>
    <w:rsid w:val="00246EDA"/>
    <w:rsid w:val="0025646F"/>
    <w:rsid w:val="00256E2A"/>
    <w:rsid w:val="00261B0F"/>
    <w:rsid w:val="00262BAF"/>
    <w:rsid w:val="002A64E6"/>
    <w:rsid w:val="002B7630"/>
    <w:rsid w:val="002C1467"/>
    <w:rsid w:val="002D1ADD"/>
    <w:rsid w:val="002E586D"/>
    <w:rsid w:val="00301724"/>
    <w:rsid w:val="0031798F"/>
    <w:rsid w:val="00322624"/>
    <w:rsid w:val="00331DA6"/>
    <w:rsid w:val="00337F76"/>
    <w:rsid w:val="00354465"/>
    <w:rsid w:val="00371380"/>
    <w:rsid w:val="003A1FCD"/>
    <w:rsid w:val="003A2504"/>
    <w:rsid w:val="003A68F8"/>
    <w:rsid w:val="003B1FFD"/>
    <w:rsid w:val="003C0D54"/>
    <w:rsid w:val="003C1110"/>
    <w:rsid w:val="003D27B8"/>
    <w:rsid w:val="003D3E22"/>
    <w:rsid w:val="003E170E"/>
    <w:rsid w:val="00405AA3"/>
    <w:rsid w:val="004231DA"/>
    <w:rsid w:val="00426C82"/>
    <w:rsid w:val="00427BA6"/>
    <w:rsid w:val="00431462"/>
    <w:rsid w:val="0043561C"/>
    <w:rsid w:val="004420DF"/>
    <w:rsid w:val="004435C7"/>
    <w:rsid w:val="0044552F"/>
    <w:rsid w:val="004601FC"/>
    <w:rsid w:val="004B6375"/>
    <w:rsid w:val="004C6F49"/>
    <w:rsid w:val="004D0C0B"/>
    <w:rsid w:val="00501DA3"/>
    <w:rsid w:val="0050411B"/>
    <w:rsid w:val="00507606"/>
    <w:rsid w:val="0054188E"/>
    <w:rsid w:val="00544584"/>
    <w:rsid w:val="00577008"/>
    <w:rsid w:val="00580333"/>
    <w:rsid w:val="005823AA"/>
    <w:rsid w:val="00590D21"/>
    <w:rsid w:val="005A5579"/>
    <w:rsid w:val="005B37AA"/>
    <w:rsid w:val="005C5DBF"/>
    <w:rsid w:val="006047AA"/>
    <w:rsid w:val="006175DA"/>
    <w:rsid w:val="006327F1"/>
    <w:rsid w:val="00636E0A"/>
    <w:rsid w:val="00644508"/>
    <w:rsid w:val="00667A0A"/>
    <w:rsid w:val="00693E28"/>
    <w:rsid w:val="006A1422"/>
    <w:rsid w:val="006A14CB"/>
    <w:rsid w:val="006B366F"/>
    <w:rsid w:val="006B6AFE"/>
    <w:rsid w:val="006F55AA"/>
    <w:rsid w:val="00705A2C"/>
    <w:rsid w:val="007212C8"/>
    <w:rsid w:val="00721E9F"/>
    <w:rsid w:val="007233C9"/>
    <w:rsid w:val="00740E52"/>
    <w:rsid w:val="0074396A"/>
    <w:rsid w:val="00782EA0"/>
    <w:rsid w:val="0079657B"/>
    <w:rsid w:val="007B3E13"/>
    <w:rsid w:val="00850118"/>
    <w:rsid w:val="0086293F"/>
    <w:rsid w:val="00866766"/>
    <w:rsid w:val="00873184"/>
    <w:rsid w:val="00883E38"/>
    <w:rsid w:val="00885ED7"/>
    <w:rsid w:val="008A3FFD"/>
    <w:rsid w:val="008F3D7A"/>
    <w:rsid w:val="008F7CF9"/>
    <w:rsid w:val="0091707E"/>
    <w:rsid w:val="00921546"/>
    <w:rsid w:val="0098205E"/>
    <w:rsid w:val="009A31F5"/>
    <w:rsid w:val="009E18D6"/>
    <w:rsid w:val="009E46B2"/>
    <w:rsid w:val="009F5BB9"/>
    <w:rsid w:val="00A62F09"/>
    <w:rsid w:val="00A71C82"/>
    <w:rsid w:val="00A964ED"/>
    <w:rsid w:val="00AB01E4"/>
    <w:rsid w:val="00AD6202"/>
    <w:rsid w:val="00AE7C75"/>
    <w:rsid w:val="00AF1167"/>
    <w:rsid w:val="00B01F8E"/>
    <w:rsid w:val="00B324A8"/>
    <w:rsid w:val="00B458EE"/>
    <w:rsid w:val="00B77102"/>
    <w:rsid w:val="00B8526E"/>
    <w:rsid w:val="00B92503"/>
    <w:rsid w:val="00BB23DC"/>
    <w:rsid w:val="00BC4D7B"/>
    <w:rsid w:val="00BC655C"/>
    <w:rsid w:val="00BD3A89"/>
    <w:rsid w:val="00BE3828"/>
    <w:rsid w:val="00BE5BB9"/>
    <w:rsid w:val="00C03FA9"/>
    <w:rsid w:val="00C13306"/>
    <w:rsid w:val="00C336E6"/>
    <w:rsid w:val="00C46EC7"/>
    <w:rsid w:val="00C75488"/>
    <w:rsid w:val="00C7607D"/>
    <w:rsid w:val="00CB0FF3"/>
    <w:rsid w:val="00CB297A"/>
    <w:rsid w:val="00CC4A4C"/>
    <w:rsid w:val="00CE2397"/>
    <w:rsid w:val="00CF48B7"/>
    <w:rsid w:val="00D52581"/>
    <w:rsid w:val="00D95DA4"/>
    <w:rsid w:val="00DA0211"/>
    <w:rsid w:val="00DA03AA"/>
    <w:rsid w:val="00DA7560"/>
    <w:rsid w:val="00DB0542"/>
    <w:rsid w:val="00DE68EA"/>
    <w:rsid w:val="00DF2C9E"/>
    <w:rsid w:val="00E13CB6"/>
    <w:rsid w:val="00E37BB8"/>
    <w:rsid w:val="00E458F3"/>
    <w:rsid w:val="00E539F5"/>
    <w:rsid w:val="00E53EBD"/>
    <w:rsid w:val="00E77236"/>
    <w:rsid w:val="00E77879"/>
    <w:rsid w:val="00EB731C"/>
    <w:rsid w:val="00EC3E96"/>
    <w:rsid w:val="00ED00FA"/>
    <w:rsid w:val="00ED2D61"/>
    <w:rsid w:val="00ED5765"/>
    <w:rsid w:val="00EF56ED"/>
    <w:rsid w:val="00F105FE"/>
    <w:rsid w:val="00F3782A"/>
    <w:rsid w:val="00F41A1A"/>
    <w:rsid w:val="00F41E4B"/>
    <w:rsid w:val="00F519A1"/>
    <w:rsid w:val="00F62BE7"/>
    <w:rsid w:val="00F6467F"/>
    <w:rsid w:val="00F901C5"/>
    <w:rsid w:val="00F9408B"/>
    <w:rsid w:val="00F962A9"/>
    <w:rsid w:val="00FA0806"/>
    <w:rsid w:val="00FA3ADD"/>
    <w:rsid w:val="00FD2811"/>
    <w:rsid w:val="00FD2F53"/>
    <w:rsid w:val="00FD6E2E"/>
    <w:rsid w:val="00FE2455"/>
    <w:rsid w:val="00FF1C4C"/>
    <w:rsid w:val="00FF77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02A3307"/>
  <w15:docId w15:val="{A13A1C72-6DC2-44A0-8051-9E9C02C0D7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character" w:styleId="PlaceholderText">
    <w:name w:val="Placeholder Text"/>
    <w:basedOn w:val="DefaultParagraphFont"/>
    <w:uiPriority w:val="99"/>
    <w:semiHidden/>
    <w:rsid w:val="00453737"/>
    <w:rPr>
      <w:color w:val="808080"/>
    </w:rPr>
  </w:style>
  <w:style w:type="paragraph" w:styleId="ListParagraph">
    <w:name w:val="List Paragraph"/>
    <w:basedOn w:val="Normal"/>
    <w:uiPriority w:val="34"/>
    <w:qFormat/>
    <w:rsid w:val="00322384"/>
    <w:pPr>
      <w:ind w:left="720"/>
      <w:contextualSpacing/>
    </w:p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0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1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2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3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4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5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6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7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8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9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CommentText">
    <w:name w:val="annotation text"/>
    <w:basedOn w:val="Normal"/>
    <w:link w:val="CommentTextChar"/>
    <w:uiPriority w:val="99"/>
    <w:semiHidden/>
    <w:unhideWhenUsed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Pr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Pr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13063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8071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5317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853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927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175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964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113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104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452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659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932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223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285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87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064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185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070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928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182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197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260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77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612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850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761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53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687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901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335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161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267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898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522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603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83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207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960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366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502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183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142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51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52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546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251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907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855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461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417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432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210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7899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19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321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824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5266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401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728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3814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098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361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333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158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030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486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96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434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918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98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51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551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297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768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334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059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601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971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128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669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932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331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025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900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66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591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274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791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923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619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675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090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834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268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325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459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816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934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413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887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347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53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933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269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989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708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321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830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441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434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693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566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438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78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716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489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210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791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571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213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689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303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42112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4952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6246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354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251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570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004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097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740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078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587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71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963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731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077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728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0503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808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375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953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15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488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928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825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369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987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090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792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787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457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431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564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73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45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6009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059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183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407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37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125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592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367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837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768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011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623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553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278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707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587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91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479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135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805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8362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983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354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969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993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591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974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345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458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606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091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906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927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794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811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720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231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103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854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778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714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780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999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927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06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826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812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52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101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754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890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78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194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508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759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483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268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982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337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3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331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336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705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186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134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958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994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783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385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457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37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346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956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119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951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375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17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998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032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603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053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437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867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7105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423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293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535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151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661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448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139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38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120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784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678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242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577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890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261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767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820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9281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969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961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064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055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169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653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813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930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113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578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112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376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162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653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112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104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168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1168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877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772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327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286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340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943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486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914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336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128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937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731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148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412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84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111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997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644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927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853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167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961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125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215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596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303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556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34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861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787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13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544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737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103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833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039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790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753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490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249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034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360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324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9418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54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190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451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2784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228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321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548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818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606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376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294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764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49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157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261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754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954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702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646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73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586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594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896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420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330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14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176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896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29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025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757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62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197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886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648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805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245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471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856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125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440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249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546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669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6905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369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777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813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744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056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790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168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076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134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447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682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738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037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86962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5875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4141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758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585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783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795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952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781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631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539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220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639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583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150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668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2436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786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663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736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303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646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298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053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023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818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015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0313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015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643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50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839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52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686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483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59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0202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123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079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64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012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862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06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738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475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260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2627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2945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4011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936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168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308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250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742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1887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023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779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834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614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789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733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35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76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0360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708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699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281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649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89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870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457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183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059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61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555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614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77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651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480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951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8412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545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985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87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6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057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604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09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82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9427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642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9442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937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552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878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518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208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585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564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572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026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7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500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97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461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547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062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449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354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9854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749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855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143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236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038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086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570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5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399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828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561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133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009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398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39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398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088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97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869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078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042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644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120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328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251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167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178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95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984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550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313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976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931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15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654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112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552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631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789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26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576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532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147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99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054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083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963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44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607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531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726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603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960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763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711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301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85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798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677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494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066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242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488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854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078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206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825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44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411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513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305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978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468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23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223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446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044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036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931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13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226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195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505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528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892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403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828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878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430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623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589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903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918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295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378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933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770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081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749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895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718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79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71898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4434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6837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997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450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667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099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610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965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75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157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207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056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40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078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102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585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956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829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816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19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508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157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858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695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47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107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578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137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698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048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268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631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419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1936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832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990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728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12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199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991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1976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333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070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399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861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504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418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340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334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510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1818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437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59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055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454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741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925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112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861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154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181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0450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938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008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528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8283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62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695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818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824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783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438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100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333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604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649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811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6756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511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659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617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149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560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281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085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0450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099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000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594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7735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051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87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761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6230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4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179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714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5411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256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675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251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758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368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216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096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401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329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108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933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750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754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773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203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584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306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950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004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870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449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452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21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322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14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398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029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531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493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337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577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458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590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628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851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197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089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252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829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373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726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393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233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136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6838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720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992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310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857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670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4843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826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667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268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035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620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39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855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414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9730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329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564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614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283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732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930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671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png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9.bin"/><Relationship Id="rId21" Type="http://schemas.openxmlformats.org/officeDocument/2006/relationships/oleObject" Target="embeddings/oleObject6.bin"/><Relationship Id="rId34" Type="http://schemas.openxmlformats.org/officeDocument/2006/relationships/image" Target="media/image14.png"/><Relationship Id="rId7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image" Target="media/image13.png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2.png"/><Relationship Id="rId37" Type="http://schemas.openxmlformats.org/officeDocument/2006/relationships/theme" Target="theme/theme1.xml"/><Relationship Id="rId5" Type="http://schemas.openxmlformats.org/officeDocument/2006/relationships/numbering" Target="numbering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" Type="http://schemas.openxmlformats.org/officeDocument/2006/relationships/customXml" Target="../customXml/item4.xml"/><Relationship Id="rId9" Type="http://schemas.openxmlformats.org/officeDocument/2006/relationships/image" Target="media/image1.wmf"/><Relationship Id="rId14" Type="http://schemas.openxmlformats.org/officeDocument/2006/relationships/image" Target="media/image4.png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png"/><Relationship Id="rId8" Type="http://schemas.openxmlformats.org/officeDocument/2006/relationships/webSettings" Target="webSettings.xml"/><Relationship Id="rId3" Type="http://schemas.openxmlformats.org/officeDocument/2006/relationships/customXml" Target="../customXml/item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glpoxj4ASyzPrkqIa9hSpeaMnDGQ==">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</go:docsCustomData>
</go:gDocsCustomXmlDataStorage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5B56B7280ED7943A3DA1B71A7592D62" ma:contentTypeVersion="5" ma:contentTypeDescription="Create a new document." ma:contentTypeScope="" ma:versionID="0103ac92f7a64977b6dea0b6bba80b64">
  <xsd:schema xmlns:xsd="http://www.w3.org/2001/XMLSchema" xmlns:xs="http://www.w3.org/2001/XMLSchema" xmlns:p="http://schemas.microsoft.com/office/2006/metadata/properties" xmlns:ns2="89996898-0eba-46ab-b4f7-82eddc9b0543" targetNamespace="http://schemas.microsoft.com/office/2006/metadata/properties" ma:root="true" ma:fieldsID="611475fbffb129172e118163d12f6fe3" ns2:_="">
    <xsd:import namespace="89996898-0eba-46ab-b4f7-82eddc9b0543"/>
    <xsd:element name="properties">
      <xsd:complexType>
        <xsd:sequence>
          <xsd:element name="documentManagement">
            <xsd:complexType>
              <xsd:all>
                <xsd:element ref="ns2:ReferenceId" minOccurs="0"/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9996898-0eba-46ab-b4f7-82eddc9b0543" elementFormDefault="qualified">
    <xsd:import namespace="http://schemas.microsoft.com/office/2006/documentManagement/types"/>
    <xsd:import namespace="http://schemas.microsoft.com/office/infopath/2007/PartnerControls"/>
    <xsd:element name="ReferenceId" ma:index="8" nillable="true" ma:displayName="ReferenceId" ma:indexed="true" ma:internalName="ReferenceId">
      <xsd:simpleType>
        <xsd:restriction base="dms:Text"/>
      </xsd:simpleType>
    </xsd:element>
    <xsd:element name="MediaServiceMetadata" ma:index="9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0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1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2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0DE73FB-D50E-4682-9EEE-CB28ADB1566A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customXml/itemProps3.xml><?xml version="1.0" encoding="utf-8"?>
<ds:datastoreItem xmlns:ds="http://schemas.openxmlformats.org/officeDocument/2006/customXml" ds:itemID="{85C02944-D5EF-4157-8084-FF9D359EDFB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89996898-0eba-46ab-b4f7-82eddc9b054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CAE32B3E-9D06-4834-A2B2-E7D4AFB8C6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59</TotalTime>
  <Pages>31</Pages>
  <Words>3566</Words>
  <Characters>20327</Characters>
  <Application>Microsoft Office Word</Application>
  <DocSecurity>0</DocSecurity>
  <Lines>169</Lines>
  <Paragraphs>4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8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ham Cong Thang - Khoa CNTT</dc:creator>
  <cp:lastModifiedBy>Nguyễn Hữu Khoa</cp:lastModifiedBy>
  <cp:revision>146</cp:revision>
  <cp:lastPrinted>2024-05-23T02:06:00Z</cp:lastPrinted>
  <dcterms:created xsi:type="dcterms:W3CDTF">2023-12-09T00:46:00Z</dcterms:created>
  <dcterms:modified xsi:type="dcterms:W3CDTF">2024-05-27T09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